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87" w:type="dxa"/>
        <w:tblInd w:w="-972" w:type="dxa"/>
        <w:tblBorders>
          <w:bottom w:val="single" w:sz="4" w:space="0" w:color="auto"/>
        </w:tblBorders>
        <w:tblLayout w:type="fixed"/>
        <w:tblCellMar>
          <w:left w:w="115" w:type="dxa"/>
          <w:right w:w="115" w:type="dxa"/>
        </w:tblCellMar>
        <w:tblLook w:val="00A0" w:firstRow="1" w:lastRow="0" w:firstColumn="1" w:lastColumn="0" w:noHBand="0" w:noVBand="0"/>
      </w:tblPr>
      <w:tblGrid>
        <w:gridCol w:w="7"/>
        <w:gridCol w:w="893"/>
        <w:gridCol w:w="7"/>
        <w:gridCol w:w="1980"/>
        <w:gridCol w:w="900"/>
        <w:gridCol w:w="360"/>
        <w:gridCol w:w="180"/>
        <w:gridCol w:w="360"/>
        <w:gridCol w:w="540"/>
        <w:gridCol w:w="266"/>
        <w:gridCol w:w="454"/>
        <w:gridCol w:w="180"/>
        <w:gridCol w:w="180"/>
        <w:gridCol w:w="2160"/>
        <w:gridCol w:w="1368"/>
        <w:gridCol w:w="18"/>
        <w:gridCol w:w="234"/>
      </w:tblGrid>
      <w:tr w:rsidR="009F059F">
        <w:trPr>
          <w:cantSplit/>
          <w:trHeight w:val="180"/>
        </w:trPr>
        <w:tc>
          <w:tcPr>
            <w:tcW w:w="900" w:type="dxa"/>
            <w:gridSpan w:val="2"/>
            <w:vMerge w:val="restart"/>
          </w:tcPr>
          <w:p w:rsidR="009F059F" w:rsidRDefault="009F059F"/>
        </w:tc>
        <w:tc>
          <w:tcPr>
            <w:tcW w:w="9187" w:type="dxa"/>
            <w:gridSpan w:val="15"/>
            <w:tcBorders>
              <w:bottom w:val="nil"/>
            </w:tcBorders>
          </w:tcPr>
          <w:p w:rsidR="009F059F" w:rsidRDefault="009F059F">
            <w:pPr>
              <w:jc w:val="right"/>
            </w:pPr>
            <w:r>
              <w:t xml:space="preserve">Possible </w:t>
            </w:r>
            <w:r w:rsidR="00FA54E0">
              <w:t>9</w:t>
            </w:r>
            <w:r w:rsidR="00FB3EB9">
              <w:t>5</w:t>
            </w:r>
            <w:r>
              <w:t xml:space="preserve"> / 75</w:t>
            </w:r>
          </w:p>
        </w:tc>
      </w:tr>
      <w:tr w:rsidR="009F059F">
        <w:trPr>
          <w:cantSplit/>
          <w:trHeight w:val="412"/>
        </w:trPr>
        <w:tc>
          <w:tcPr>
            <w:tcW w:w="900" w:type="dxa"/>
            <w:gridSpan w:val="2"/>
            <w:vMerge/>
            <w:tcBorders>
              <w:bottom w:val="single" w:sz="4" w:space="0" w:color="auto"/>
            </w:tcBorders>
          </w:tcPr>
          <w:p w:rsidR="009F059F" w:rsidRDefault="009F059F"/>
        </w:tc>
        <w:tc>
          <w:tcPr>
            <w:tcW w:w="9187" w:type="dxa"/>
            <w:gridSpan w:val="15"/>
            <w:tcBorders>
              <w:bottom w:val="single" w:sz="4" w:space="0" w:color="auto"/>
            </w:tcBorders>
          </w:tcPr>
          <w:p w:rsidR="009F059F" w:rsidRDefault="009F059F">
            <w:pPr>
              <w:tabs>
                <w:tab w:val="left" w:pos="1332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Physics 20 - Lesson 1</w:t>
            </w:r>
            <w:r>
              <w:t xml:space="preserve"> </w:t>
            </w:r>
          </w:p>
          <w:p w:rsidR="009F059F" w:rsidRDefault="009F059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verage Speed</w:t>
            </w:r>
          </w:p>
          <w:p w:rsidR="009F059F" w:rsidRDefault="003B3C53">
            <w:pPr>
              <w:tabs>
                <w:tab w:val="left" w:pos="1332"/>
              </w:tabs>
              <w:jc w:val="center"/>
              <w:rPr>
                <w:b/>
                <w:bCs/>
              </w:rPr>
            </w:pPr>
            <w:r>
              <w:rPr>
                <w:noProof/>
                <w:sz w:val="20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2418" type="#_x0000_t202" style="position:absolute;left:0;text-align:left;margin-left:361pt;margin-top:2.05pt;width:30.6pt;height:24.95pt;z-index:11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67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16" type="#_x0000_t202" style="position:absolute;left:0;text-align:left;margin-left:286.1pt;margin-top:1.7pt;width:30.6pt;height:24.95pt;z-index:9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68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</w:tc>
      </w:tr>
      <w:tr w:rsidR="009F059F">
        <w:trPr>
          <w:trHeight w:val="957"/>
        </w:trPr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9F059F">
            <w:r>
              <w:t>1)</w:t>
            </w:r>
          </w:p>
          <w:p w:rsidR="009F059F" w:rsidRDefault="009F059F"/>
          <w:p w:rsidR="009F059F" w:rsidRDefault="009F059F">
            <w:r>
              <w:t>/4</w:t>
            </w:r>
          </w:p>
        </w:tc>
        <w:tc>
          <w:tcPr>
            <w:tcW w:w="4593" w:type="dxa"/>
            <w:gridSpan w:val="8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15" type="#_x0000_t202" style="position:absolute;margin-left:63.35pt;margin-top:7.05pt;width:30.6pt;height:24.95pt;z-index:8;mso-wrap-edited:f;mso-position-horizontal-relative:text;mso-position-vertical-relative:text" wrapcoords="0 0 21600 0 21600 21600 0 21600 0 0" filled="f" stroked="f">
                  <v:textbox style="mso-next-textbox:#_x0000_s2415">
                    <w:txbxContent>
                      <w:p w:rsidR="00FF3D69" w:rsidRDefault="003B3C53">
                        <w:r>
                          <w:pict>
                            <v:shape id="_x0000_i1069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position w:val="-36"/>
              </w:rPr>
              <w:object w:dxaOrig="1939" w:dyaOrig="840">
                <v:shape id="_x0000_i1025" type="#_x0000_t75" style="width:96.8pt;height:41.75pt" o:ole="">
                  <v:imagedata r:id="rId9" o:title=""/>
                </v:shape>
                <o:OLEObject Type="Embed" ProgID="Equation.DSMT4" ShapeID="_x0000_i1025" DrawAspect="Content" ObjectID="_1523956504" r:id="rId10"/>
              </w:object>
            </w:r>
            <w:r w:rsidR="009F059F">
              <w:t xml:space="preserve">                        </w:t>
            </w:r>
          </w:p>
        </w:tc>
        <w:tc>
          <w:tcPr>
            <w:tcW w:w="4594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22" type="#_x0000_t202" style="position:absolute;margin-left:97.95pt;margin-top:47.05pt;width:30.6pt;height:24.95pt;z-index:15;mso-wrap-edited:f;mso-position-horizontal-relative:text;mso-position-vertical-relative:text" wrapcoords="0 0 21600 0 21600 21600 0 21600 0 0" filled="f" stroked="f">
                  <v:textbox style="mso-next-textbox:#_x0000_s2422">
                    <w:txbxContent>
                      <w:p w:rsidR="00FF3D69" w:rsidRDefault="003B3C53">
                        <w:r>
                          <w:pict>
                            <v:shape id="_x0000_i1070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17" type="#_x0000_t202" style="position:absolute;margin-left:55.75pt;margin-top:11.65pt;width:30.6pt;height:24.95pt;z-index:10;mso-wrap-edited:f;mso-position-horizontal-relative:text;mso-position-vertical-relative:text" wrapcoords="0 0 21600 0 21600 21600 0 21600 0 0" filled="f" stroked="f">
                  <v:textbox style="mso-next-textbox:#_x0000_s2417">
                    <w:txbxContent>
                      <w:p w:rsidR="00FF3D69" w:rsidRDefault="003B3C53">
                        <w:r>
                          <w:pict>
                            <v:shape id="_x0000_i1071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position w:val="-28"/>
              </w:rPr>
              <w:object w:dxaOrig="2860" w:dyaOrig="680">
                <v:shape id="_x0000_i1026" type="#_x0000_t75" style="width:143.4pt;height:33.9pt" o:ole="">
                  <v:imagedata r:id="rId11" o:title=""/>
                </v:shape>
                <o:OLEObject Type="Embed" ProgID="Equation.DSMT4" ShapeID="_x0000_i1026" DrawAspect="Content" ObjectID="_1523956505" r:id="rId12"/>
              </w:object>
            </w:r>
          </w:p>
        </w:tc>
      </w:tr>
      <w:tr w:rsidR="009F059F">
        <w:trPr>
          <w:trHeight w:val="1070"/>
        </w:trPr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9F059F">
            <w:r>
              <w:t>2)</w:t>
            </w:r>
          </w:p>
          <w:p w:rsidR="009F059F" w:rsidRDefault="009F059F"/>
          <w:p w:rsidR="009F059F" w:rsidRDefault="009F059F">
            <w:r>
              <w:t>/4</w:t>
            </w:r>
          </w:p>
        </w:tc>
        <w:tc>
          <w:tcPr>
            <w:tcW w:w="4593" w:type="dxa"/>
            <w:gridSpan w:val="8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19" type="#_x0000_t202" style="position:absolute;margin-left:183.25pt;margin-top:12.4pt;width:30.6pt;height:24.95pt;z-index:12;mso-wrap-edited:f;mso-position-horizontal-relative:text;mso-position-vertical-relative:text" wrapcoords="0 0 21600 0 21600 21600 0 21600 0 0" filled="f" stroked="f">
                  <v:textbox style="mso-next-textbox:#_x0000_s2419">
                    <w:txbxContent>
                      <w:p w:rsidR="00FF3D69" w:rsidRDefault="003B3C53">
                        <w:r>
                          <w:pict>
                            <v:shape id="_x0000_i1072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9F059F" w:rsidRDefault="009F059F">
            <w:pPr>
              <w:tabs>
                <w:tab w:val="left" w:pos="1332"/>
              </w:tabs>
            </w:pPr>
            <w:r>
              <w:rPr>
                <w:position w:val="-36"/>
              </w:rPr>
              <w:object w:dxaOrig="3879" w:dyaOrig="1219">
                <v:shape id="_x0000_i1027" type="#_x0000_t75" style="width:194.2pt;height:60.5pt" o:ole="">
                  <v:imagedata r:id="rId13" o:title=""/>
                </v:shape>
                <o:OLEObject Type="Embed" ProgID="Equation.DSMT4" ShapeID="_x0000_i1027" DrawAspect="Content" ObjectID="_1523956506" r:id="rId14"/>
              </w:object>
            </w:r>
            <w:r>
              <w:t xml:space="preserve">       </w:t>
            </w:r>
          </w:p>
          <w:p w:rsidR="009F059F" w:rsidRDefault="009F059F">
            <w:pPr>
              <w:tabs>
                <w:tab w:val="left" w:pos="1332"/>
              </w:tabs>
            </w:pPr>
            <w:r>
              <w:t xml:space="preserve">       </w:t>
            </w:r>
          </w:p>
        </w:tc>
        <w:tc>
          <w:tcPr>
            <w:tcW w:w="4594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25" type="#_x0000_t202" style="position:absolute;margin-left:98.5pt;margin-top:85.15pt;width:30.6pt;height:24.95pt;z-index:18;mso-wrap-edited:f;mso-position-horizontal-relative:text;mso-position-vertical-relative:text" wrapcoords="0 0 21600 0 21600 21600 0 21600 0 0" filled="f" stroked="f">
                  <v:textbox style="mso-next-textbox:#_x0000_s2425">
                    <w:txbxContent>
                      <w:p w:rsidR="00FF3D69" w:rsidRDefault="003B3C53">
                        <w:r>
                          <w:pict>
                            <v:shape id="_x0000_i1073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24" type="#_x0000_t202" style="position:absolute;margin-left:33.25pt;margin-top:82.9pt;width:30.6pt;height:24.95pt;z-index:17;mso-wrap-edited:f;mso-position-horizontal-relative:text;mso-position-vertical-relative:text" wrapcoords="0 0 21600 0 21600 21600 0 21600 0 0" filled="f" stroked="f">
                  <v:textbox style="mso-next-textbox:#_x0000_s2424">
                    <w:txbxContent>
                      <w:p w:rsidR="00FF3D69" w:rsidRDefault="003B3C53">
                        <w:r>
                          <w:pict>
                            <v:shape id="_x0000_i1074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21" type="#_x0000_t202" style="position:absolute;margin-left:115.75pt;margin-top:22.15pt;width:30.6pt;height:24.95pt;z-index:14;mso-wrap-edited:f;mso-position-horizontal-relative:text;mso-position-vertical-relative:text" wrapcoords="0 0 21600 0 21600 21600 0 21600 0 0" filled="f" stroked="f">
                  <v:textbox style="mso-next-textbox:#_x0000_s2421">
                    <w:txbxContent>
                      <w:p w:rsidR="00FF3D69" w:rsidRDefault="003B3C53">
                        <w:r>
                          <w:pict>
                            <v:shape id="_x0000_i1075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20" type="#_x0000_t202" style="position:absolute;margin-left:43.75pt;margin-top:.05pt;width:30.6pt;height:24.95pt;z-index:13;mso-wrap-edited:f;mso-position-horizontal-relative:text;mso-position-vertical-relative:text" wrapcoords="0 0 21600 0 21600 21600 0 21600 0 0" filled="f" stroked="f">
                  <v:textbox style="mso-next-textbox:#_x0000_s2420">
                    <w:txbxContent>
                      <w:p w:rsidR="00FF3D69" w:rsidRDefault="003B3C53">
                        <w:r>
                          <w:pict>
                            <v:shape id="_x0000_i1076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t xml:space="preserve">    </w:t>
            </w:r>
            <w:r w:rsidR="00B51342">
              <w:rPr>
                <w:position w:val="-30"/>
              </w:rPr>
              <w:object w:dxaOrig="4360" w:dyaOrig="720">
                <v:shape id="_x0000_i1028" type="#_x0000_t75" style="width:218.4pt;height:36.3pt" o:ole="">
                  <v:imagedata r:id="rId15" o:title=""/>
                </v:shape>
                <o:OLEObject Type="Embed" ProgID="Equation.DSMT4" ShapeID="_x0000_i1028" DrawAspect="Content" ObjectID="_1523956507" r:id="rId16"/>
              </w:object>
            </w:r>
            <w:r w:rsidR="009F059F">
              <w:t xml:space="preserve">   </w:t>
            </w:r>
          </w:p>
        </w:tc>
      </w:tr>
      <w:tr w:rsidR="009F059F">
        <w:trPr>
          <w:trHeight w:val="1070"/>
        </w:trPr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9F059F">
            <w:r>
              <w:t>3)</w:t>
            </w:r>
          </w:p>
          <w:p w:rsidR="009F059F" w:rsidRDefault="009F059F"/>
          <w:p w:rsidR="009F059F" w:rsidRDefault="009F059F">
            <w:r>
              <w:t>/4</w:t>
            </w:r>
          </w:p>
        </w:tc>
        <w:tc>
          <w:tcPr>
            <w:tcW w:w="4593" w:type="dxa"/>
            <w:gridSpan w:val="8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23" type="#_x0000_t202" style="position:absolute;margin-left:81.35pt;margin-top:4.8pt;width:30.6pt;height:24.95pt;z-index:16;mso-wrap-edited:f;mso-position-horizontal-relative:text;mso-position-vertical-relative:text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77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position w:val="-44"/>
              </w:rPr>
              <w:object w:dxaOrig="2780" w:dyaOrig="940">
                <v:shape id="_x0000_i1029" type="#_x0000_t75" style="width:138.55pt;height:47.2pt" o:ole="">
                  <v:imagedata r:id="rId17" o:title=""/>
                </v:shape>
                <o:OLEObject Type="Embed" ProgID="Equation.DSMT4" ShapeID="_x0000_i1029" DrawAspect="Content" ObjectID="_1523956508" r:id="rId18"/>
              </w:object>
            </w:r>
            <w:r w:rsidR="009F059F">
              <w:t xml:space="preserve">                    </w:t>
            </w:r>
          </w:p>
        </w:tc>
        <w:tc>
          <w:tcPr>
            <w:tcW w:w="4594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26" type="#_x0000_t202" style="position:absolute;margin-left:49pt;margin-top:26.65pt;width:30.6pt;height:24.95pt;z-index:19;mso-wrap-edited:f;mso-position-horizontal-relative:text;mso-position-vertical-relative:text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78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DE1FB8" w:rsidRPr="00DE1FB8">
              <w:rPr>
                <w:position w:val="-44"/>
              </w:rPr>
              <w:object w:dxaOrig="2180" w:dyaOrig="999">
                <v:shape id="_x0000_i1030" type="#_x0000_t75" style="width:108.9pt;height:50.2pt" o:ole="">
                  <v:imagedata r:id="rId19" o:title=""/>
                </v:shape>
                <o:OLEObject Type="Embed" ProgID="Equation.DSMT4" ShapeID="_x0000_i1030" DrawAspect="Content" ObjectID="_1523956509" r:id="rId20"/>
              </w:object>
            </w:r>
          </w:p>
        </w:tc>
      </w:tr>
      <w:tr w:rsidR="009F059F">
        <w:trPr>
          <w:trHeight w:val="1070"/>
        </w:trPr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9F059F">
            <w:r>
              <w:t>4)</w:t>
            </w:r>
          </w:p>
          <w:p w:rsidR="009F059F" w:rsidRDefault="009F059F"/>
          <w:p w:rsidR="009F059F" w:rsidRDefault="009F059F"/>
          <w:p w:rsidR="009F059F" w:rsidRDefault="009F059F"/>
          <w:p w:rsidR="009F059F" w:rsidRDefault="009F059F">
            <w:r>
              <w:t>/9</w:t>
            </w:r>
          </w:p>
        </w:tc>
        <w:tc>
          <w:tcPr>
            <w:tcW w:w="5227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27" type="#_x0000_t202" style="position:absolute;margin-left:102.25pt;margin-top:4.9pt;width:30.6pt;height:24.95pt;z-index:20;mso-wrap-edited:f;mso-position-horizontal-relative:text;mso-position-vertical-relative:text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79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</w:rPr>
              <w:pict>
                <v:group id="_x0000_s2314" style="position:absolute;margin-left:3.25pt;margin-top:4.6pt;width:234.35pt;height:18.05pt;z-index:1" coordorigin="1973,6508" coordsize="2527,180">
                  <v:line id="_x0000_s2315" style="position:absolute" from="1980,6600" to="4500,6600"/>
                  <v:line id="_x0000_s2316" style="position:absolute" from="1973,6508" to="1973,6688"/>
                  <v:line id="_x0000_s2317" style="position:absolute" from="4500,6508" to="4500,6688"/>
                  <v:line id="_x0000_s2318" style="position:absolute" from="3060,6508" to="3060,6688"/>
                </v:group>
              </w:pict>
            </w:r>
            <w:r w:rsidR="009F059F">
              <w:t xml:space="preserve">         200m                                  300m</w:t>
            </w:r>
          </w:p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29" type="#_x0000_t202" style="position:absolute;margin-left:210.25pt;margin-top:4.3pt;width:30.6pt;height:24.95pt;z-index:22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80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28" type="#_x0000_t202" style="position:absolute;margin-left:84.25pt;margin-top:4.3pt;width:30.6pt;height:24.95pt;z-index:21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81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32" type="#_x0000_t202" style="position:absolute;margin-left:147.25pt;margin-top:44.5pt;width:30.6pt;height:24.95pt;z-index:25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82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31" type="#_x0000_t202" style="position:absolute;margin-left:168.25pt;margin-top:29.5pt;width:30.6pt;height:24.95pt;z-index:24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83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30" type="#_x0000_t202" style="position:absolute;margin-left:48.25pt;margin-top:26.5pt;width:30.6pt;height:24.95pt;z-index:23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84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position w:val="-44"/>
              </w:rPr>
              <w:object w:dxaOrig="1880" w:dyaOrig="999">
                <v:shape id="_x0000_i1031" type="#_x0000_t75" style="width:93.8pt;height:50.2pt" o:ole="">
                  <v:imagedata r:id="rId21" o:title=""/>
                </v:shape>
                <o:OLEObject Type="Embed" ProgID="Equation.DSMT4" ShapeID="_x0000_i1031" DrawAspect="Content" ObjectID="_1523956510" r:id="rId22"/>
              </w:object>
            </w:r>
            <w:r w:rsidR="009F059F">
              <w:t xml:space="preserve">           </w:t>
            </w:r>
            <w:r w:rsidR="009F059F">
              <w:rPr>
                <w:position w:val="-40"/>
              </w:rPr>
              <w:object w:dxaOrig="1880" w:dyaOrig="920">
                <v:shape id="_x0000_i1032" type="#_x0000_t75" style="width:93.8pt;height:46pt" o:ole="">
                  <v:imagedata r:id="rId23" o:title=""/>
                </v:shape>
                <o:OLEObject Type="Embed" ProgID="Equation.DSMT4" ShapeID="_x0000_i1032" DrawAspect="Content" ObjectID="_1523956511" r:id="rId24"/>
              </w:object>
            </w:r>
          </w:p>
          <w:p w:rsidR="009F059F" w:rsidRDefault="009F059F">
            <w:r>
              <w:rPr>
                <w:position w:val="-12"/>
              </w:rPr>
              <w:object w:dxaOrig="3080" w:dyaOrig="400">
                <v:shape id="_x0000_i1033" type="#_x0000_t75" style="width:153.7pt;height:19.95pt" o:ole="">
                  <v:imagedata r:id="rId25" o:title=""/>
                </v:shape>
                <o:OLEObject Type="Embed" ProgID="Equation.DSMT4" ShapeID="_x0000_i1033" DrawAspect="Content" ObjectID="_1523956512" r:id="rId26"/>
              </w:object>
            </w:r>
          </w:p>
          <w:p w:rsidR="009F059F" w:rsidRDefault="009F059F"/>
          <w:p w:rsidR="009F059F" w:rsidRDefault="009F059F"/>
        </w:tc>
        <w:tc>
          <w:tcPr>
            <w:tcW w:w="3960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33" type="#_x0000_t202" style="position:absolute;margin-left:85.75pt;margin-top:2.65pt;width:30.6pt;height:24.95pt;z-index:26;mso-wrap-edited:f;mso-position-horizontal-relative:text;mso-position-vertical-relative:text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85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34" type="#_x0000_t202" style="position:absolute;margin-left:39.25pt;margin-top:4.9pt;width:30.6pt;height:24.95pt;z-index:27;mso-wrap-edited:f;mso-position-horizontal-relative:text;mso-position-vertical-relative:text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86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36" type="#_x0000_t202" style="position:absolute;margin-left:75.25pt;margin-top:27.1pt;width:30.6pt;height:24.95pt;z-index:28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87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position w:val="-46"/>
              </w:rPr>
              <w:object w:dxaOrig="2560" w:dyaOrig="1040">
                <v:shape id="_x0000_i1034" type="#_x0000_t75" style="width:128.25pt;height:52.05pt" o:ole="">
                  <v:imagedata r:id="rId27" o:title=""/>
                </v:shape>
                <o:OLEObject Type="Embed" ProgID="Equation.DSMT4" ShapeID="_x0000_i1034" DrawAspect="Content" ObjectID="_1523956513" r:id="rId28"/>
              </w:object>
            </w:r>
          </w:p>
          <w:p w:rsidR="009F059F" w:rsidRDefault="009F059F">
            <w:pPr>
              <w:tabs>
                <w:tab w:val="left" w:pos="1332"/>
              </w:tabs>
            </w:pPr>
          </w:p>
          <w:p w:rsidR="009F059F" w:rsidRDefault="009F059F">
            <w:pPr>
              <w:tabs>
                <w:tab w:val="left" w:pos="1332"/>
              </w:tabs>
            </w:pPr>
          </w:p>
        </w:tc>
      </w:tr>
      <w:tr w:rsidR="009F059F">
        <w:trPr>
          <w:trHeight w:val="1733"/>
        </w:trPr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9F059F">
            <w:r>
              <w:t>5)</w:t>
            </w:r>
          </w:p>
          <w:p w:rsidR="009F059F" w:rsidRDefault="009F059F"/>
          <w:p w:rsidR="009F059F" w:rsidRDefault="009F059F"/>
          <w:p w:rsidR="009F059F" w:rsidRDefault="009F059F">
            <w:r>
              <w:t>/8</w:t>
            </w:r>
          </w:p>
        </w:tc>
        <w:tc>
          <w:tcPr>
            <w:tcW w:w="4593" w:type="dxa"/>
            <w:gridSpan w:val="8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37" type="#_x0000_t202" style="position:absolute;margin-left:75.25pt;margin-top:.4pt;width:30.6pt;height:24.95pt;z-index:29;mso-wrap-edited:f;mso-position-horizontal-relative:text;mso-position-vertical-relative:text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88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t xml:space="preserve">     </w:t>
            </w:r>
          </w:p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41" type="#_x0000_t202" style="position:absolute;margin-left:165.25pt;margin-top:13.6pt;width:30.6pt;height:24.95pt;z-index:33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89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40" type="#_x0000_t202" style="position:absolute;margin-left:66.25pt;margin-top:13.6pt;width:30.6pt;height:24.95pt;z-index:32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90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group id="_x0000_s2331" style="position:absolute;margin-left:3.6pt;margin-top:9.2pt;width:197.25pt;height:14.1pt;z-index:2" coordorigin="1973,6508" coordsize="2527,180">
                  <v:line id="_x0000_s2332" style="position:absolute" from="1980,6600" to="4500,6600"/>
                  <v:line id="_x0000_s2333" style="position:absolute" from="1973,6508" to="1973,6688"/>
                  <v:line id="_x0000_s2334" style="position:absolute" from="4500,6508" to="4500,6688"/>
                  <v:line id="_x0000_s2335" style="position:absolute" from="3060,6508" to="3060,6688"/>
                </v:group>
              </w:pict>
            </w:r>
            <w:r w:rsidR="009F059F">
              <w:t xml:space="preserve">         </w:t>
            </w:r>
            <w:r w:rsidR="009F059F">
              <w:rPr>
                <w:position w:val="-12"/>
              </w:rPr>
              <w:object w:dxaOrig="760" w:dyaOrig="360">
                <v:shape id="_x0000_i1035" type="#_x0000_t75" style="width:38.1pt;height:18.15pt" o:ole="">
                  <v:imagedata r:id="rId29" o:title=""/>
                </v:shape>
                <o:OLEObject Type="Embed" ProgID="Equation.DSMT4" ShapeID="_x0000_i1035" DrawAspect="Content" ObjectID="_1523956514" r:id="rId30"/>
              </w:object>
            </w:r>
            <w:r w:rsidR="009F059F">
              <w:t xml:space="preserve">                      </w:t>
            </w:r>
            <w:r w:rsidR="009F059F">
              <w:rPr>
                <w:position w:val="-12"/>
              </w:rPr>
              <w:object w:dxaOrig="780" w:dyaOrig="360">
                <v:shape id="_x0000_i1036" type="#_x0000_t75" style="width:38.7pt;height:18.15pt" o:ole="">
                  <v:imagedata r:id="rId31" o:title=""/>
                </v:shape>
                <o:OLEObject Type="Embed" ProgID="Equation.DSMT4" ShapeID="_x0000_i1036" DrawAspect="Content" ObjectID="_1523956515" r:id="rId32"/>
              </w:object>
            </w:r>
          </w:p>
          <w:p w:rsidR="009F059F" w:rsidRDefault="009F059F">
            <w:pPr>
              <w:tabs>
                <w:tab w:val="left" w:pos="1332"/>
              </w:tabs>
            </w:pPr>
            <w:r>
              <w:t xml:space="preserve">        </w:t>
            </w:r>
            <w:r>
              <w:rPr>
                <w:position w:val="-24"/>
              </w:rPr>
              <w:object w:dxaOrig="980" w:dyaOrig="600">
                <v:shape id="_x0000_i1037" type="#_x0000_t75" style="width:49pt;height:30.25pt" o:ole="">
                  <v:imagedata r:id="rId33" o:title=""/>
                </v:shape>
                <o:OLEObject Type="Embed" ProgID="Equation.DSMT4" ShapeID="_x0000_i1037" DrawAspect="Content" ObjectID="_1523956516" r:id="rId34"/>
              </w:object>
            </w:r>
            <w:r>
              <w:t xml:space="preserve">                 </w:t>
            </w:r>
            <w:r>
              <w:rPr>
                <w:position w:val="-24"/>
              </w:rPr>
              <w:object w:dxaOrig="999" w:dyaOrig="600">
                <v:shape id="_x0000_i1038" type="#_x0000_t75" style="width:50.2pt;height:30.25pt" o:ole="">
                  <v:imagedata r:id="rId35" o:title=""/>
                </v:shape>
                <o:OLEObject Type="Embed" ProgID="Equation.DSMT4" ShapeID="_x0000_i1038" DrawAspect="Content" ObjectID="_1523956517" r:id="rId36"/>
              </w:object>
            </w:r>
          </w:p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39" type="#_x0000_t202" style="position:absolute;margin-left:183.25pt;margin-top:11.1pt;width:30.6pt;height:24.95pt;z-index:31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91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38" type="#_x0000_t202" style="position:absolute;margin-left:63.25pt;margin-top:-.45pt;width:30.6pt;height:24.95pt;z-index:30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92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position w:val="-38"/>
              </w:rPr>
              <w:object w:dxaOrig="1900" w:dyaOrig="880">
                <v:shape id="_x0000_i1039" type="#_x0000_t75" style="width:95pt;height:44.15pt" o:ole="">
                  <v:imagedata r:id="rId37" o:title=""/>
                </v:shape>
                <o:OLEObject Type="Embed" ProgID="Equation.DSMT4" ShapeID="_x0000_i1039" DrawAspect="Content" ObjectID="_1523956518" r:id="rId38"/>
              </w:object>
            </w:r>
            <w:r w:rsidR="009F059F">
              <w:t xml:space="preserve">   </w:t>
            </w:r>
            <w:r w:rsidR="009F059F">
              <w:rPr>
                <w:position w:val="-38"/>
              </w:rPr>
              <w:object w:dxaOrig="1939" w:dyaOrig="880">
                <v:shape id="_x0000_i1040" type="#_x0000_t75" style="width:96.8pt;height:44.15pt" o:ole="">
                  <v:imagedata r:id="rId39" o:title=""/>
                </v:shape>
                <o:OLEObject Type="Embed" ProgID="Equation.DSMT4" ShapeID="_x0000_i1040" DrawAspect="Content" ObjectID="_1523956519" r:id="rId40"/>
              </w:object>
            </w:r>
          </w:p>
          <w:p w:rsidR="009F059F" w:rsidRDefault="009F059F">
            <w:pPr>
              <w:tabs>
                <w:tab w:val="left" w:pos="1332"/>
              </w:tabs>
            </w:pPr>
          </w:p>
        </w:tc>
        <w:tc>
          <w:tcPr>
            <w:tcW w:w="4594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9F059F">
            <w:pPr>
              <w:tabs>
                <w:tab w:val="left" w:pos="1332"/>
              </w:tabs>
            </w:pPr>
          </w:p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44" type="#_x0000_t202" style="position:absolute;margin-left:67.75pt;margin-top:53.35pt;width:30.6pt;height:24.95pt;z-index:36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93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43" type="#_x0000_t202" style="position:absolute;margin-left:97.75pt;margin-top:22.6pt;width:30.6pt;height:24.95pt;z-index:35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94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42" type="#_x0000_t202" style="position:absolute;margin-left:65.5pt;margin-top:10.6pt;width:30.6pt;height:24.95pt;z-index:34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95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position w:val="-74"/>
              </w:rPr>
              <w:object w:dxaOrig="1980" w:dyaOrig="1600">
                <v:shape id="_x0000_i1041" type="#_x0000_t75" style="width:99.25pt;height:80.45pt" o:ole="">
                  <v:imagedata r:id="rId41" o:title=""/>
                </v:shape>
                <o:OLEObject Type="Embed" ProgID="Equation.DSMT4" ShapeID="_x0000_i1041" DrawAspect="Content" ObjectID="_1523956520" r:id="rId42"/>
              </w:object>
            </w:r>
          </w:p>
          <w:p w:rsidR="009F059F" w:rsidRDefault="009F059F">
            <w:pPr>
              <w:tabs>
                <w:tab w:val="left" w:pos="1332"/>
              </w:tabs>
            </w:pPr>
          </w:p>
        </w:tc>
      </w:tr>
      <w:tr w:rsidR="009F059F">
        <w:trPr>
          <w:trHeight w:val="350"/>
        </w:trPr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9F059F">
            <w:pPr>
              <w:rPr>
                <w:noProof/>
              </w:rPr>
            </w:pPr>
            <w:r>
              <w:rPr>
                <w:noProof/>
              </w:rPr>
              <w:t>6)</w:t>
            </w:r>
          </w:p>
          <w:p w:rsidR="009F059F" w:rsidRDefault="009F059F">
            <w:pPr>
              <w:rPr>
                <w:noProof/>
              </w:rPr>
            </w:pPr>
          </w:p>
          <w:p w:rsidR="009F059F" w:rsidRDefault="009F059F">
            <w:pPr>
              <w:rPr>
                <w:noProof/>
              </w:rPr>
            </w:pPr>
          </w:p>
          <w:p w:rsidR="009F059F" w:rsidRDefault="009F059F">
            <w:pPr>
              <w:rPr>
                <w:noProof/>
              </w:rPr>
            </w:pPr>
          </w:p>
          <w:p w:rsidR="009F059F" w:rsidRDefault="009F059F">
            <w:pPr>
              <w:rPr>
                <w:noProof/>
              </w:rPr>
            </w:pPr>
            <w:r>
              <w:rPr>
                <w:noProof/>
              </w:rPr>
              <w:t>/8</w:t>
            </w:r>
          </w:p>
          <w:p w:rsidR="009F059F" w:rsidRDefault="009F059F">
            <w:pPr>
              <w:rPr>
                <w:noProof/>
              </w:rPr>
            </w:pPr>
          </w:p>
          <w:p w:rsidR="009F059F" w:rsidRDefault="009F059F">
            <w:pPr>
              <w:rPr>
                <w:noProof/>
              </w:rPr>
            </w:pPr>
          </w:p>
          <w:p w:rsidR="009F059F" w:rsidRDefault="009F059F">
            <w:pPr>
              <w:rPr>
                <w:noProof/>
              </w:rPr>
            </w:pPr>
          </w:p>
          <w:p w:rsidR="009F059F" w:rsidRDefault="009F059F">
            <w:pPr>
              <w:rPr>
                <w:noProof/>
              </w:rPr>
            </w:pPr>
          </w:p>
          <w:p w:rsidR="009F059F" w:rsidRDefault="009F059F">
            <w:pPr>
              <w:rPr>
                <w:noProof/>
              </w:rPr>
            </w:pPr>
          </w:p>
          <w:p w:rsidR="009F059F" w:rsidRDefault="009F059F">
            <w:pPr>
              <w:rPr>
                <w:noProof/>
              </w:rPr>
            </w:pPr>
          </w:p>
        </w:tc>
        <w:tc>
          <w:tcPr>
            <w:tcW w:w="198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3B3C53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sz w:val="20"/>
              </w:rPr>
              <w:pict>
                <v:shape id="_x0000_s2452" type="#_x0000_t202" style="position:absolute;margin-left:48.25pt;margin-top:10.9pt;width:30.6pt;height:24.95pt;z-index:44;mso-wrap-edited:f;mso-position-horizontal-relative:text;mso-position-vertical-relative:text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96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9F059F" w:rsidRDefault="009F059F">
            <w:pPr>
              <w:tabs>
                <w:tab w:val="left" w:pos="1332"/>
              </w:tabs>
              <w:rPr>
                <w:noProof/>
              </w:rPr>
            </w:pPr>
          </w:p>
          <w:p w:rsidR="009F059F" w:rsidRDefault="003B3C53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pict>
                <v:shape id="_x0000_i1042" type="#_x0000_t75" style="width:65.95pt;height:35.1pt">
                  <v:imagedata r:id="rId43" o:title="AN03351_%5b1%5d"/>
                </v:shape>
              </w:pict>
            </w:r>
          </w:p>
        </w:tc>
        <w:tc>
          <w:tcPr>
            <w:tcW w:w="2340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3B3C53">
            <w:r>
              <w:rPr>
                <w:noProof/>
                <w:sz w:val="20"/>
              </w:rPr>
              <w:pict>
                <v:shape id="_x0000_s2445" type="#_x0000_t202" style="position:absolute;margin-left:30.25pt;margin-top:10.9pt;width:30.6pt;height:24.95pt;z-index:37;mso-wrap-edited:f;mso-position-horizontal-relative:text;mso-position-vertical-relative:text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97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9F059F" w:rsidRDefault="009F059F">
            <w:r>
              <w:t>2.5m/s</w:t>
            </w:r>
          </w:p>
          <w:p w:rsidR="009F059F" w:rsidRDefault="009F059F">
            <w:r>
              <w:t>500m</w:t>
            </w:r>
          </w:p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47" type="#_x0000_t202" style="position:absolute;margin-left:42.25pt;margin-top:25pt;width:30.6pt;height:24.95pt;z-index:39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98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position w:val="-38"/>
              </w:rPr>
              <w:object w:dxaOrig="1680" w:dyaOrig="880">
                <v:shape id="_x0000_i1043" type="#_x0000_t75" style="width:84.1pt;height:44.15pt" o:ole="">
                  <v:imagedata r:id="rId44" o:title=""/>
                </v:shape>
                <o:OLEObject Type="Embed" ProgID="Equation.DSMT4" ShapeID="_x0000_i1043" DrawAspect="Content" ObjectID="_1523956521" r:id="rId45"/>
              </w:object>
            </w:r>
          </w:p>
          <w:p w:rsidR="009F059F" w:rsidRDefault="003B3C53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sz w:val="20"/>
              </w:rPr>
              <w:pict>
                <v:shape id="_x0000_s2449" type="#_x0000_t202" style="position:absolute;margin-left:70.75pt;margin-top:17.75pt;width:30.6pt;height:24.95pt;z-index:41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099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position w:val="-48"/>
              </w:rPr>
              <w:object w:dxaOrig="2020" w:dyaOrig="980">
                <v:shape id="_x0000_i1044" type="#_x0000_t75" style="width:101.05pt;height:49pt" o:ole="">
                  <v:imagedata r:id="rId46" o:title=""/>
                </v:shape>
                <o:OLEObject Type="Embed" ProgID="Equation.DSMT4" ShapeID="_x0000_i1044" DrawAspect="Content" ObjectID="_1523956522" r:id="rId47"/>
              </w:object>
            </w:r>
          </w:p>
        </w:tc>
        <w:tc>
          <w:tcPr>
            <w:tcW w:w="3240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3B3C53">
            <w:r>
              <w:rPr>
                <w:noProof/>
                <w:sz w:val="20"/>
              </w:rPr>
              <w:pict>
                <v:shape id="_x0000_s2446" type="#_x0000_t202" style="position:absolute;margin-left:39.25pt;margin-top:10.9pt;width:30.6pt;height:24.95pt;z-index:38;mso-wrap-edited:f;mso-position-horizontal-relative:text;mso-position-vertical-relative:text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00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9F059F" w:rsidRDefault="009F059F">
            <w:r>
              <w:t>6.5m/s</w:t>
            </w:r>
          </w:p>
          <w:p w:rsidR="009F059F" w:rsidRDefault="009F059F">
            <w:r>
              <w:t>200m</w:t>
            </w:r>
          </w:p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51" type="#_x0000_t202" style="position:absolute;margin-left:93.25pt;margin-top:41.5pt;width:30.6pt;height:24.95pt;z-index:43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01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48" type="#_x0000_t202" style="position:absolute;margin-left:44.5pt;margin-top:25pt;width:30.6pt;height:24.95pt;z-index:40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02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position w:val="-38"/>
              </w:rPr>
              <w:object w:dxaOrig="1700" w:dyaOrig="880">
                <v:shape id="_x0000_i1045" type="#_x0000_t75" style="width:84.7pt;height:44.15pt" o:ole="">
                  <v:imagedata r:id="rId48" o:title=""/>
                </v:shape>
                <o:OLEObject Type="Embed" ProgID="Equation.DSMT4" ShapeID="_x0000_i1045" DrawAspect="Content" ObjectID="_1523956523" r:id="rId49"/>
              </w:object>
            </w:r>
          </w:p>
          <w:p w:rsidR="009F059F" w:rsidRDefault="003B3C53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sz w:val="20"/>
              </w:rPr>
              <w:pict>
                <v:shape id="_x0000_s2450" type="#_x0000_t202" style="position:absolute;margin-left:58.75pt;margin-top:26pt;width:30.6pt;height:24.95pt;z-index:42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03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position w:val="-46"/>
              </w:rPr>
              <w:object w:dxaOrig="1920" w:dyaOrig="1040">
                <v:shape id="_x0000_i1046" type="#_x0000_t75" style="width:96.2pt;height:52.05pt" o:ole="">
                  <v:imagedata r:id="rId50" o:title=""/>
                </v:shape>
                <o:OLEObject Type="Embed" ProgID="Equation.DSMT4" ShapeID="_x0000_i1046" DrawAspect="Content" ObjectID="_1523956524" r:id="rId51"/>
              </w:object>
            </w:r>
          </w:p>
        </w:tc>
        <w:tc>
          <w:tcPr>
            <w:tcW w:w="162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3B3C53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pict>
                <v:group id="_x0000_s2342" style="position:absolute;margin-left:12.25pt;margin-top:11.1pt;width:9.75pt;height:25.65pt;z-index:3;mso-position-horizontal-relative:text;mso-position-vertical-relative:text" coordorigin="5726,5979" coordsize="394,1041">
                  <v:line id="_x0000_s2343" style="position:absolute" from="5940,6300" to="5940,6840"/>
                  <v:line id="_x0000_s2344" style="position:absolute;flip:x" from="5760,6840" to="5940,7020"/>
                  <v:line id="_x0000_s2345" style="position:absolute" from="5930,6835" to="6110,7015"/>
                  <v:line id="_x0000_s2346" style="position:absolute;rotation:-45;flip:x" from="5726,6261" to="6120,6655"/>
                  <v:oval id="_x0000_s2347" style="position:absolute;left:5757;top:5979;width:360;height:360"/>
                </v:group>
              </w:pict>
            </w:r>
          </w:p>
        </w:tc>
      </w:tr>
      <w:tr w:rsidR="009F059F">
        <w:trPr>
          <w:trHeight w:val="1733"/>
        </w:trPr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9F059F">
            <w:pPr>
              <w:rPr>
                <w:noProof/>
              </w:rPr>
            </w:pPr>
          </w:p>
          <w:p w:rsidR="009F059F" w:rsidRDefault="009F059F">
            <w:pPr>
              <w:rPr>
                <w:noProof/>
              </w:rPr>
            </w:pPr>
            <w:r>
              <w:rPr>
                <w:noProof/>
              </w:rPr>
              <w:t>7)</w:t>
            </w:r>
          </w:p>
          <w:p w:rsidR="009F059F" w:rsidRDefault="009F059F">
            <w:pPr>
              <w:rPr>
                <w:noProof/>
              </w:rPr>
            </w:pPr>
          </w:p>
          <w:p w:rsidR="009F059F" w:rsidRDefault="009F059F">
            <w:pPr>
              <w:rPr>
                <w:noProof/>
              </w:rPr>
            </w:pPr>
          </w:p>
          <w:p w:rsidR="009F059F" w:rsidRDefault="009F059F">
            <w:pPr>
              <w:rPr>
                <w:noProof/>
              </w:rPr>
            </w:pPr>
            <w:r>
              <w:rPr>
                <w:noProof/>
              </w:rPr>
              <w:t>/8</w:t>
            </w:r>
          </w:p>
          <w:p w:rsidR="009F059F" w:rsidRDefault="009F059F">
            <w:pPr>
              <w:rPr>
                <w:noProof/>
              </w:rPr>
            </w:pPr>
          </w:p>
          <w:p w:rsidR="009F059F" w:rsidRDefault="009F059F">
            <w:pPr>
              <w:rPr>
                <w:noProof/>
              </w:rPr>
            </w:pPr>
          </w:p>
        </w:tc>
        <w:tc>
          <w:tcPr>
            <w:tcW w:w="288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9F059F">
            <w:pPr>
              <w:tabs>
                <w:tab w:val="left" w:pos="1332"/>
              </w:tabs>
              <w:rPr>
                <w:noProof/>
                <w:u w:val="single"/>
              </w:rPr>
            </w:pPr>
          </w:p>
          <w:p w:rsidR="009F059F" w:rsidRDefault="009F059F">
            <w:pPr>
              <w:pStyle w:val="Heading3"/>
            </w:pPr>
            <w:r>
              <w:t>Turtle</w:t>
            </w:r>
          </w:p>
          <w:p w:rsidR="009F059F" w:rsidRDefault="003B3C53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sz w:val="20"/>
                <w:u w:val="single"/>
              </w:rPr>
              <w:pict>
                <v:shape id="_x0000_s2455" type="#_x0000_t202" style="position:absolute;margin-left:57.6pt;margin-top:49.9pt;width:30.6pt;height:24.95pt;z-index:47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04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  <w:u w:val="single"/>
              </w:rPr>
              <w:pict>
                <v:shape id="_x0000_s2454" type="#_x0000_t202" style="position:absolute;margin-left:75.6pt;margin-top:25.9pt;width:30.6pt;height:24.95pt;z-index:46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05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  <w:u w:val="single"/>
              </w:rPr>
              <w:pict>
                <v:shape id="_x0000_s2453" type="#_x0000_t202" style="position:absolute;margin-left:70.85pt;margin-top:5.7pt;width:30.6pt;height:24.95pt;z-index:45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06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noProof/>
              </w:rPr>
              <w:t xml:space="preserve"> </w:t>
            </w:r>
            <w:r w:rsidR="009F059F">
              <w:rPr>
                <w:position w:val="-68"/>
              </w:rPr>
              <w:object w:dxaOrig="2160" w:dyaOrig="1460">
                <v:shape id="_x0000_i1047" type="#_x0000_t75" style="width:108.3pt;height:72.6pt" o:ole="">
                  <v:imagedata r:id="rId52" o:title=""/>
                </v:shape>
                <o:OLEObject Type="Embed" ProgID="Equation.DSMT4" ShapeID="_x0000_i1047" DrawAspect="Content" ObjectID="_1523956525" r:id="rId53"/>
              </w:object>
            </w:r>
            <w:r w:rsidR="009F059F">
              <w:rPr>
                <w:noProof/>
              </w:rPr>
              <w:t xml:space="preserve">                                                                     </w:t>
            </w:r>
          </w:p>
        </w:tc>
        <w:tc>
          <w:tcPr>
            <w:tcW w:w="2340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9F059F">
            <w:pPr>
              <w:tabs>
                <w:tab w:val="left" w:pos="1332"/>
              </w:tabs>
              <w:rPr>
                <w:noProof/>
              </w:rPr>
            </w:pPr>
          </w:p>
          <w:p w:rsidR="009F059F" w:rsidRDefault="009F059F">
            <w:pPr>
              <w:pStyle w:val="Heading3"/>
            </w:pPr>
            <w:r>
              <w:t xml:space="preserve">Hare </w:t>
            </w:r>
          </w:p>
          <w:p w:rsidR="009F059F" w:rsidRDefault="003B3C53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sz w:val="20"/>
              </w:rPr>
              <w:pict>
                <v:shape id="_x0000_s2458" type="#_x0000_t202" style="position:absolute;margin-left:55pt;margin-top:49.9pt;width:30.6pt;height:24.95pt;z-index:50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07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57" type="#_x0000_t202" style="position:absolute;margin-left:66.25pt;margin-top:25.9pt;width:30.6pt;height:24.95pt;z-index:49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08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  <w:u w:val="single"/>
              </w:rPr>
              <w:pict>
                <v:shape id="_x0000_s2456" type="#_x0000_t202" style="position:absolute;margin-left:52.75pt;margin-top:2.05pt;width:30.6pt;height:24.95pt;z-index:48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09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position w:val="-62"/>
              </w:rPr>
              <w:object w:dxaOrig="1800" w:dyaOrig="1400">
                <v:shape id="_x0000_i1048" type="#_x0000_t75" style="width:90.15pt;height:69.6pt" o:ole="">
                  <v:imagedata r:id="rId54" o:title=""/>
                </v:shape>
                <o:OLEObject Type="Embed" ProgID="Equation.DSMT4" ShapeID="_x0000_i1048" DrawAspect="Content" ObjectID="_1523956526" r:id="rId55"/>
              </w:object>
            </w:r>
          </w:p>
        </w:tc>
        <w:tc>
          <w:tcPr>
            <w:tcW w:w="3960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9F059F" w:rsidRDefault="009F059F">
            <w:pPr>
              <w:tabs>
                <w:tab w:val="left" w:pos="1332"/>
              </w:tabs>
              <w:rPr>
                <w:noProof/>
              </w:rPr>
            </w:pPr>
          </w:p>
          <w:p w:rsidR="009F059F" w:rsidRDefault="003B3C53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sz w:val="20"/>
              </w:rPr>
              <w:pict>
                <v:shape id="_x0000_s2460" type="#_x0000_t202" style="position:absolute;margin-left:129.25pt;margin-top:3.85pt;width:30.6pt;height:24.95pt;z-index:52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10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59" type="#_x0000_t202" style="position:absolute;margin-left:21.25pt;margin-top:3.85pt;width:30.6pt;height:22.1pt;z-index:51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11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noProof/>
              </w:rPr>
              <w:t>Distance apart</w:t>
            </w:r>
          </w:p>
          <w:p w:rsidR="009F059F" w:rsidRDefault="009F059F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position w:val="-10"/>
              </w:rPr>
              <w:object w:dxaOrig="2659" w:dyaOrig="380">
                <v:shape id="_x0000_i1049" type="#_x0000_t75" style="width:132.5pt;height:18.75pt" o:ole="">
                  <v:imagedata r:id="rId56" o:title=""/>
                </v:shape>
                <o:OLEObject Type="Embed" ProgID="Equation.DSMT4" ShapeID="_x0000_i1049" DrawAspect="Content" ObjectID="_1523956527" r:id="rId57"/>
              </w:object>
            </w:r>
            <w:r>
              <w:rPr>
                <w:noProof/>
              </w:rPr>
              <w:t xml:space="preserve"> </w:t>
            </w:r>
          </w:p>
        </w:tc>
      </w:tr>
      <w:tr w:rsidR="009F059F">
        <w:tblPrEx>
          <w:tblBorders>
            <w:top w:val="single" w:sz="4" w:space="0" w:color="auto"/>
            <w:insideH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gridAfter w:val="1"/>
          <w:wBefore w:w="7" w:type="dxa"/>
          <w:wAfter w:w="234" w:type="dxa"/>
        </w:trPr>
        <w:tc>
          <w:tcPr>
            <w:tcW w:w="900" w:type="dxa"/>
            <w:gridSpan w:val="2"/>
          </w:tcPr>
          <w:p w:rsidR="009F059F" w:rsidRDefault="009F059F">
            <w:r>
              <w:t>8)</w:t>
            </w:r>
          </w:p>
          <w:p w:rsidR="009F059F" w:rsidRDefault="009F059F"/>
          <w:p w:rsidR="009F059F" w:rsidRDefault="009F059F"/>
          <w:p w:rsidR="009F059F" w:rsidRDefault="009F059F">
            <w:r>
              <w:t>/8</w:t>
            </w:r>
          </w:p>
        </w:tc>
        <w:tc>
          <w:tcPr>
            <w:tcW w:w="2880" w:type="dxa"/>
            <w:gridSpan w:val="2"/>
          </w:tcPr>
          <w:p w:rsidR="009F059F" w:rsidRDefault="009F059F">
            <w:pPr>
              <w:tabs>
                <w:tab w:val="left" w:pos="1332"/>
              </w:tabs>
            </w:pPr>
          </w:p>
          <w:p w:rsidR="009F059F" w:rsidRDefault="003B3C53">
            <w:pPr>
              <w:pStyle w:val="Heading3"/>
              <w:rPr>
                <w:noProof w:val="0"/>
              </w:rPr>
            </w:pPr>
            <w:r>
              <w:rPr>
                <w:sz w:val="20"/>
              </w:rPr>
              <w:pict>
                <v:shape id="_x0000_s2461" type="#_x0000_t202" style="position:absolute;margin-left:48.6pt;margin-top:10.6pt;width:30.6pt;height:24.95pt;z-index:53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12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noProof w:val="0"/>
              </w:rPr>
              <w:t xml:space="preserve">Jake   </w:t>
            </w:r>
          </w:p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63" type="#_x0000_t202" style="position:absolute;margin-left:66.6pt;margin-top:50.8pt;width:30.6pt;height:24.95pt;z-index:55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13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62" type="#_x0000_t202" style="position:absolute;margin-left:66.6pt;margin-top:23.8pt;width:30.6pt;height:24.95pt;z-index:54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14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position w:val="-74"/>
              </w:rPr>
              <w:object w:dxaOrig="2140" w:dyaOrig="1520">
                <v:shape id="_x0000_i1050" type="#_x0000_t75" style="width:107.1pt;height:75.65pt" o:ole="">
                  <v:imagedata r:id="rId58" o:title=""/>
                </v:shape>
                <o:OLEObject Type="Embed" ProgID="Equation.DSMT4" ShapeID="_x0000_i1050" DrawAspect="Content" ObjectID="_1523956528" r:id="rId59"/>
              </w:object>
            </w:r>
          </w:p>
          <w:p w:rsidR="009F059F" w:rsidRDefault="009F059F">
            <w:pPr>
              <w:tabs>
                <w:tab w:val="left" w:pos="1332"/>
              </w:tabs>
            </w:pPr>
          </w:p>
        </w:tc>
        <w:tc>
          <w:tcPr>
            <w:tcW w:w="2340" w:type="dxa"/>
            <w:gridSpan w:val="7"/>
          </w:tcPr>
          <w:p w:rsidR="009F059F" w:rsidRDefault="009F059F">
            <w:pPr>
              <w:tabs>
                <w:tab w:val="left" w:pos="1332"/>
              </w:tabs>
            </w:pPr>
          </w:p>
          <w:p w:rsidR="009F059F" w:rsidRDefault="003B3C53">
            <w:pPr>
              <w:pStyle w:val="Heading3"/>
              <w:rPr>
                <w:noProof w:val="0"/>
              </w:rPr>
            </w:pPr>
            <w:r>
              <w:rPr>
                <w:sz w:val="20"/>
              </w:rPr>
              <w:pict>
                <v:shape id="_x0000_s2464" type="#_x0000_t202" style="position:absolute;margin-left:39.6pt;margin-top:1.6pt;width:30.6pt;height:24.95pt;z-index:56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15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noProof w:val="0"/>
              </w:rPr>
              <w:t xml:space="preserve">Mack   </w:t>
            </w:r>
          </w:p>
          <w:p w:rsidR="009F059F" w:rsidRDefault="003B3C53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sz w:val="20"/>
              </w:rPr>
              <w:pict>
                <v:shape id="_x0000_s2466" type="#_x0000_t202" style="position:absolute;margin-left:66.6pt;margin-top:50.8pt;width:30.6pt;height:24.95pt;z-index:58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16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65" type="#_x0000_t202" style="position:absolute;margin-left:67.35pt;margin-top:22.3pt;width:30.6pt;height:24.95pt;z-index:57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17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position w:val="-68"/>
              </w:rPr>
              <w:object w:dxaOrig="2200" w:dyaOrig="1460">
                <v:shape id="_x0000_i1051" type="#_x0000_t75" style="width:110.1pt;height:72.6pt" o:ole="">
                  <v:imagedata r:id="rId60" o:title=""/>
                </v:shape>
                <o:OLEObject Type="Embed" ProgID="Equation.DSMT4" ShapeID="_x0000_i1051" DrawAspect="Content" ObjectID="_1523956529" r:id="rId61"/>
              </w:object>
            </w:r>
            <w:r w:rsidR="009F059F">
              <w:t xml:space="preserve">                                          </w:t>
            </w:r>
          </w:p>
        </w:tc>
        <w:tc>
          <w:tcPr>
            <w:tcW w:w="3726" w:type="dxa"/>
            <w:gridSpan w:val="4"/>
          </w:tcPr>
          <w:p w:rsidR="009F059F" w:rsidRDefault="009F059F">
            <w:pPr>
              <w:rPr>
                <w:noProof/>
              </w:rPr>
            </w:pPr>
          </w:p>
          <w:p w:rsidR="009F059F" w:rsidRDefault="003B3C53">
            <w:pPr>
              <w:rPr>
                <w:noProof/>
              </w:rPr>
            </w:pPr>
            <w:r>
              <w:rPr>
                <w:noProof/>
                <w:sz w:val="20"/>
              </w:rPr>
              <w:pict>
                <v:shape id="_x0000_s2468" type="#_x0000_t202" style="position:absolute;margin-left:129.6pt;margin-top:10.6pt;width:30.6pt;height:24.95pt;z-index:60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18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67" type="#_x0000_t202" style="position:absolute;margin-left:16.35pt;margin-top:5.35pt;width:30.6pt;height:24.95pt;z-index:59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19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2352" type="#_x0000_t202" style="position:absolute;margin-left:342.5pt;margin-top:1.55pt;width:1in;height:27pt;z-index:4">
                  <v:textbox style="mso-next-textbox:#_x0000_s2352">
                    <w:txbxContent>
                      <w:p w:rsidR="00FF3D69" w:rsidRDefault="00FF3D69">
                        <w:r>
                          <w:t>=375cm</w:t>
                        </w:r>
                      </w:p>
                    </w:txbxContent>
                  </v:textbox>
                </v:shape>
              </w:pict>
            </w:r>
            <w:r w:rsidR="009F059F">
              <w:rPr>
                <w:noProof/>
              </w:rPr>
              <w:t>Distance apart</w:t>
            </w:r>
          </w:p>
          <w:p w:rsidR="009F059F" w:rsidRDefault="009F059F">
            <w:r>
              <w:rPr>
                <w:noProof/>
                <w:position w:val="-10"/>
              </w:rPr>
              <w:object w:dxaOrig="2620" w:dyaOrig="380">
                <v:shape id="_x0000_i1052" type="#_x0000_t75" style="width:131.3pt;height:18.75pt" o:ole="">
                  <v:imagedata r:id="rId62" o:title=""/>
                </v:shape>
                <o:OLEObject Type="Embed" ProgID="Equation.DSMT4" ShapeID="_x0000_i1052" DrawAspect="Content" ObjectID="_1523956530" r:id="rId63"/>
              </w:object>
            </w:r>
          </w:p>
        </w:tc>
      </w:tr>
      <w:tr w:rsidR="009F059F">
        <w:tblPrEx>
          <w:tblBorders>
            <w:top w:val="single" w:sz="4" w:space="0" w:color="auto"/>
            <w:insideH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gridAfter w:val="1"/>
          <w:wBefore w:w="7" w:type="dxa"/>
          <w:wAfter w:w="234" w:type="dxa"/>
        </w:trPr>
        <w:tc>
          <w:tcPr>
            <w:tcW w:w="900" w:type="dxa"/>
            <w:gridSpan w:val="2"/>
            <w:tcBorders>
              <w:bottom w:val="single" w:sz="4" w:space="0" w:color="auto"/>
            </w:tcBorders>
          </w:tcPr>
          <w:p w:rsidR="009F059F" w:rsidRDefault="009F059F"/>
          <w:p w:rsidR="009F059F" w:rsidRDefault="009F059F">
            <w:r>
              <w:t>9)</w:t>
            </w:r>
          </w:p>
          <w:p w:rsidR="009F059F" w:rsidRDefault="009F059F"/>
          <w:p w:rsidR="009F059F" w:rsidRDefault="009F059F"/>
          <w:p w:rsidR="009F059F" w:rsidRDefault="009F059F">
            <w:r>
              <w:t>/7</w:t>
            </w:r>
          </w:p>
          <w:p w:rsidR="009F059F" w:rsidRDefault="009F059F"/>
          <w:p w:rsidR="009F059F" w:rsidRDefault="009F059F"/>
          <w:p w:rsidR="009F059F" w:rsidRDefault="009F059F"/>
          <w:p w:rsidR="009F059F" w:rsidRDefault="009F059F"/>
          <w:p w:rsidR="009F059F" w:rsidRDefault="009F059F"/>
        </w:tc>
        <w:tc>
          <w:tcPr>
            <w:tcW w:w="5400" w:type="dxa"/>
            <w:gridSpan w:val="10"/>
            <w:tcBorders>
              <w:bottom w:val="single" w:sz="4" w:space="0" w:color="auto"/>
            </w:tcBorders>
          </w:tcPr>
          <w:p w:rsidR="009F059F" w:rsidRDefault="009F059F"/>
          <w:p w:rsidR="009F059F" w:rsidRDefault="003B3C53">
            <w:r>
              <w:rPr>
                <w:noProof/>
                <w:sz w:val="20"/>
              </w:rPr>
              <w:pict>
                <v:shape id="_x0000_s2475" type="#_x0000_t202" style="position:absolute;margin-left:212.85pt;margin-top:4.6pt;width:30.6pt;height:24.95pt;z-index:63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20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74" type="#_x0000_t202" style="position:absolute;margin-left:66.6pt;margin-top:18.85pt;width:30.6pt;height:24.95pt;z-index:62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21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group id="_x0000_s2473" style="position:absolute;margin-left:27.95pt;margin-top:4.05pt;width:216.95pt;height:60.7pt;z-index:61" coordorigin="2287,5647" coordsize="4339,1214">
                  <v:line id="_x0000_s2358" style="position:absolute" from="4624,5694" to="6626,5694">
                    <v:stroke startarrow="block" endarrow="block"/>
                  </v:line>
                  <v:line id="_x0000_s2359" style="position:absolute" from="2287,6654" to="6626,6654">
                    <v:stroke startarrow="block" endarrow="block"/>
                  </v:line>
                  <v:shape id="_x0000_s2360" type="#_x0000_t202" style="position:absolute;left:5267;top:5647;width:1335;height:540" filled="f" stroked="f">
                    <v:textbox style="mso-next-textbox:#_x0000_s2360">
                      <w:txbxContent>
                        <w:p w:rsidR="00FF3D69" w:rsidRDefault="00FF3D69">
                          <w:r>
                            <w:t>345cm</w:t>
                          </w:r>
                        </w:p>
                      </w:txbxContent>
                    </v:textbox>
                  </v:shape>
                  <v:shape id="_x0000_s2361" type="#_x0000_t202" style="position:absolute;left:2955;top:6321;width:1335;height:540" filled="f" stroked="f">
                    <v:textbox style="mso-next-textbox:#_x0000_s2361">
                      <w:txbxContent>
                        <w:p w:rsidR="00FF3D69" w:rsidRDefault="00FF3D69">
                          <w:r>
                            <w:t>10.8m</w:t>
                          </w:r>
                        </w:p>
                      </w:txbxContent>
                    </v:textbox>
                  </v:shape>
                  <v:shape id="_x0000_s2469" type="#_x0000_t202" style="position:absolute;left:2340;top:5760;width:1103;height:438" filled="f" stroked="f">
                    <v:textbox style="mso-next-textbox:#_x0000_s2469">
                      <w:txbxContent>
                        <w:p w:rsidR="00FF3D69" w:rsidRDefault="00FF3D69">
                          <w:r>
                            <w:rPr>
                              <w:position w:val="-6"/>
                            </w:rPr>
                            <w:object w:dxaOrig="800" w:dyaOrig="279">
                              <v:shape id="_x0000_i1122" type="#_x0000_t75" style="width:39.95pt;height:14.5pt" o:ole="">
                                <v:imagedata r:id="rId64" o:title=""/>
                              </v:shape>
                              <o:OLEObject Type="Embed" ProgID="Equation.DSMT4" ShapeID="_x0000_i1122" DrawAspect="Content" ObjectID="_1523956545" r:id="rId65"/>
                            </w:object>
                          </w:r>
                        </w:p>
                      </w:txbxContent>
                    </v:textbox>
                  </v:shape>
                  <v:line id="_x0000_s2470" style="position:absolute" from="2520,6300" to="3060,6300">
                    <v:stroke endarrow="block"/>
                  </v:line>
                  <v:shape id="_x0000_s2471" type="#_x0000_t202" style="position:absolute;left:5040;top:5943;width:1228;height:423" filled="f" stroked="f">
                    <v:textbox style="mso-next-textbox:#_x0000_s2471">
                      <w:txbxContent>
                        <w:p w:rsidR="00FF3D69" w:rsidRDefault="00FF3D69">
                          <w:r>
                            <w:rPr>
                              <w:position w:val="-6"/>
                            </w:rPr>
                            <w:object w:dxaOrig="940" w:dyaOrig="279">
                              <v:shape id="_x0000_i1123" type="#_x0000_t75" style="width:47.2pt;height:14.5pt" o:ole="">
                                <v:imagedata r:id="rId66" o:title=""/>
                              </v:shape>
                              <o:OLEObject Type="Embed" ProgID="Equation.DSMT4" ShapeID="_x0000_i1123" DrawAspect="Content" ObjectID="_1523956546" r:id="rId67"/>
                            </w:object>
                          </w:r>
                        </w:p>
                      </w:txbxContent>
                    </v:textbox>
                  </v:shape>
                  <v:line id="_x0000_s2472" style="position:absolute" from="5220,6480" to="5760,6480">
                    <v:stroke endarrow="block"/>
                  </v:line>
                </v:group>
              </w:pict>
            </w:r>
            <w:r>
              <w:rPr>
                <w:noProof/>
                <w:sz w:val="20"/>
              </w:rPr>
              <w:pict>
                <v:group id="_x0000_s2354" style="position:absolute;margin-left:-5.4pt;margin-top:.4pt;width:261pt;height:66.45pt;z-index:5" coordorigin="1620,2880" coordsize="5631,1329">
                  <v:shape id="_x0000_s2355" type="#_x0000_t202" style="position:absolute;left:3960;top:3060;width:1800;height:900" filled="f" stroked="f">
                    <v:textbox style="mso-next-textbox:#_x0000_s2355">
                      <w:txbxContent>
                        <w:p w:rsidR="00FF3D69" w:rsidRDefault="003B3C53">
                          <w:r>
                            <w:pict>
                              <v:shape id="_x0000_i1124" type="#_x0000_t75" style="width:56.85pt;height:35.7pt">
                                <v:imagedata r:id="rId68" o:title=""/>
                              </v:shape>
                            </w:pict>
                          </w:r>
                        </w:p>
                      </w:txbxContent>
                    </v:textbox>
                  </v:shape>
                  <v:shape id="_x0000_s2356" type="#_x0000_t202" style="position:absolute;left:1620;top:2880;width:866;height:1329" filled="f" stroked="f">
                    <v:textbox style="mso-next-textbox:#_x0000_s2356;mso-fit-shape-to-text:t">
                      <w:txbxContent>
                        <w:p w:rsidR="00FF3D69" w:rsidRDefault="003B3C53">
                          <w:r>
                            <w:pict>
                              <v:shape id="_x0000_i1125" type="#_x0000_t75" style="width:29.05pt;height:59.3pt">
                                <v:imagedata r:id="rId69" o:title="j0111434%5b1%5d"/>
                              </v:shape>
                            </w:pict>
                          </w:r>
                        </w:p>
                      </w:txbxContent>
                    </v:textbox>
                  </v:shape>
                  <v:oval id="_x0000_s2357" style="position:absolute;left:6711;top:3549;width:540;height:180" fillcolor="black"/>
                </v:group>
              </w:pict>
            </w:r>
          </w:p>
        </w:tc>
        <w:tc>
          <w:tcPr>
            <w:tcW w:w="3546" w:type="dxa"/>
            <w:gridSpan w:val="3"/>
            <w:tcBorders>
              <w:bottom w:val="single" w:sz="4" w:space="0" w:color="auto"/>
            </w:tcBorders>
          </w:tcPr>
          <w:p w:rsidR="009F059F" w:rsidRDefault="003B3C53">
            <w:r>
              <w:rPr>
                <w:noProof/>
                <w:sz w:val="20"/>
              </w:rPr>
              <w:pict>
                <v:shape id="_x0000_s2476" type="#_x0000_t202" style="position:absolute;margin-left:39.6pt;margin-top:5.65pt;width:30.6pt;height:24.95pt;z-index:64;mso-wrap-edited:f;mso-position-horizontal-relative:text;mso-position-vertical-relative:text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26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9F059F" w:rsidRDefault="003B3C53">
            <w:r>
              <w:rPr>
                <w:noProof/>
                <w:sz w:val="20"/>
              </w:rPr>
              <w:pict>
                <v:shape id="_x0000_s2480" type="#_x0000_t202" style="position:absolute;margin-left:131.85pt;margin-top:81.85pt;width:30.6pt;height:24.95pt;z-index:68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27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79" type="#_x0000_t202" style="position:absolute;margin-left:44.85pt;margin-top:66.1pt;width:30.6pt;height:24.95pt;z-index:67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28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78" type="#_x0000_t202" style="position:absolute;margin-left:98.85pt;margin-top:36.85pt;width:30.6pt;height:24.95pt;z-index:66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29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77" type="#_x0000_t202" style="position:absolute;margin-left:41.85pt;margin-top:22.6pt;width:30.6pt;height:24.95pt;z-index:65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30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position w:val="-108"/>
              </w:rPr>
              <w:object w:dxaOrig="2960" w:dyaOrig="2280">
                <v:shape id="_x0000_i1053" type="#_x0000_t75" style="width:148.25pt;height:113.75pt" o:ole="">
                  <v:imagedata r:id="rId70" o:title=""/>
                </v:shape>
                <o:OLEObject Type="Embed" ProgID="Equation.DSMT4" ShapeID="_x0000_i1053" DrawAspect="Content" ObjectID="_1523956531" r:id="rId71"/>
              </w:object>
            </w:r>
          </w:p>
        </w:tc>
      </w:tr>
      <w:tr w:rsidR="009F059F">
        <w:tblPrEx>
          <w:tblBorders>
            <w:top w:val="single" w:sz="4" w:space="0" w:color="auto"/>
            <w:insideH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gridAfter w:val="1"/>
          <w:wBefore w:w="7" w:type="dxa"/>
          <w:wAfter w:w="234" w:type="dxa"/>
          <w:trHeight w:val="2375"/>
        </w:trPr>
        <w:tc>
          <w:tcPr>
            <w:tcW w:w="900" w:type="dxa"/>
            <w:gridSpan w:val="2"/>
            <w:tcBorders>
              <w:bottom w:val="nil"/>
            </w:tcBorders>
          </w:tcPr>
          <w:p w:rsidR="009F059F" w:rsidRDefault="009F059F"/>
          <w:p w:rsidR="009F059F" w:rsidRDefault="009F059F">
            <w:r>
              <w:t>10)</w:t>
            </w:r>
          </w:p>
          <w:p w:rsidR="009F059F" w:rsidRDefault="009F059F"/>
          <w:p w:rsidR="009F059F" w:rsidRDefault="009F059F"/>
          <w:p w:rsidR="009F059F" w:rsidRDefault="009F059F"/>
          <w:p w:rsidR="009F059F" w:rsidRDefault="009F059F">
            <w:r>
              <w:t>/7</w:t>
            </w:r>
          </w:p>
          <w:p w:rsidR="009F059F" w:rsidRDefault="009F059F"/>
          <w:p w:rsidR="009F059F" w:rsidRDefault="009F059F"/>
        </w:tc>
        <w:tc>
          <w:tcPr>
            <w:tcW w:w="5040" w:type="dxa"/>
            <w:gridSpan w:val="8"/>
            <w:tcBorders>
              <w:bottom w:val="nil"/>
            </w:tcBorders>
          </w:tcPr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81" type="#_x0000_t202" style="position:absolute;margin-left:1in;margin-top:10.8pt;width:30.6pt;height:24.95pt;z-index:69;mso-wrap-edited:f;mso-position-horizontal-relative:text;mso-position-vertical-relative:text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31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9F059F" w:rsidRDefault="009F059F">
            <w:pPr>
              <w:tabs>
                <w:tab w:val="left" w:pos="1332"/>
              </w:tabs>
              <w:rPr>
                <w:noProof/>
              </w:rPr>
            </w:pPr>
            <w:r>
              <w:t xml:space="preserve">Zeke                                                                                                            </w:t>
            </w:r>
          </w:p>
          <w:p w:rsidR="009F059F" w:rsidRDefault="003B3C53">
            <w:r>
              <w:rPr>
                <w:noProof/>
                <w:sz w:val="20"/>
              </w:rPr>
              <w:pict>
                <v:shape id="_x0000_s2484" type="#_x0000_t202" style="position:absolute;margin-left:138.6pt;margin-top:55.3pt;width:30.6pt;height:24.95pt;z-index:72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32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83" type="#_x0000_t202" style="position:absolute;margin-left:53.1pt;margin-top:48.55pt;width:30.6pt;height:24.95pt;z-index:71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33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82" type="#_x0000_t202" style="position:absolute;margin-left:66.6pt;margin-top:19.3pt;width:30.6pt;height:24.95pt;z-index:70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34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position w:val="-62"/>
              </w:rPr>
              <w:object w:dxaOrig="2439" w:dyaOrig="1380">
                <v:shape id="_x0000_i1054" type="#_x0000_t75" style="width:122.2pt;height:68.95pt" o:ole="">
                  <v:imagedata r:id="rId72" o:title=""/>
                </v:shape>
                <o:OLEObject Type="Embed" ProgID="Equation.DSMT4" ShapeID="_x0000_i1054" DrawAspect="Content" ObjectID="_1523956532" r:id="rId73"/>
              </w:object>
            </w:r>
            <w:r w:rsidR="009F059F">
              <w:t xml:space="preserve">         </w:t>
            </w:r>
          </w:p>
          <w:p w:rsidR="009F059F" w:rsidRDefault="009F059F">
            <w:r>
              <w:rPr>
                <w:b/>
                <w:bCs/>
                <w:position w:val="-10"/>
              </w:rPr>
              <w:object w:dxaOrig="4700" w:dyaOrig="380">
                <v:shape id="_x0000_i1055" type="#_x0000_t75" style="width:234.75pt;height:18.75pt" o:ole="">
                  <v:imagedata r:id="rId74" o:title=""/>
                </v:shape>
                <o:OLEObject Type="Embed" ProgID="Equation.DSMT4" ShapeID="_x0000_i1055" DrawAspect="Content" ObjectID="_1523956533" r:id="rId75"/>
              </w:object>
            </w:r>
          </w:p>
        </w:tc>
        <w:tc>
          <w:tcPr>
            <w:tcW w:w="3906" w:type="dxa"/>
            <w:gridSpan w:val="5"/>
            <w:tcBorders>
              <w:bottom w:val="nil"/>
            </w:tcBorders>
          </w:tcPr>
          <w:p w:rsidR="009F059F" w:rsidRDefault="009F059F"/>
          <w:p w:rsidR="009F059F" w:rsidRDefault="009F059F">
            <w:r>
              <w:t>Jack</w:t>
            </w:r>
          </w:p>
          <w:p w:rsidR="009F059F" w:rsidRDefault="003B3C53">
            <w:r>
              <w:rPr>
                <w:noProof/>
                <w:sz w:val="20"/>
              </w:rPr>
              <w:pict>
                <v:shape id="_x0000_s2486" type="#_x0000_t202" style="position:absolute;margin-left:51.6pt;margin-top:49.3pt;width:30.6pt;height:24.95pt;z-index:74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35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85" type="#_x0000_t202" style="position:absolute;margin-left:48.6pt;margin-top:1.3pt;width:30.6pt;height:24.95pt;z-index:73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36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position w:val="-80"/>
              </w:rPr>
              <w:object w:dxaOrig="3140" w:dyaOrig="1719">
                <v:shape id="_x0000_i1056" type="#_x0000_t75" style="width:156.7pt;height:85.9pt" o:ole="">
                  <v:imagedata r:id="rId76" o:title=""/>
                </v:shape>
                <o:OLEObject Type="Embed" ProgID="Equation.DSMT4" ShapeID="_x0000_i1056" DrawAspect="Content" ObjectID="_1523956534" r:id="rId77"/>
              </w:object>
            </w:r>
          </w:p>
        </w:tc>
      </w:tr>
      <w:tr w:rsidR="009F059F">
        <w:tblPrEx>
          <w:tblBorders>
            <w:top w:val="single" w:sz="4" w:space="0" w:color="auto"/>
            <w:insideH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gridAfter w:val="1"/>
          <w:wBefore w:w="7" w:type="dxa"/>
          <w:wAfter w:w="234" w:type="dxa"/>
        </w:trPr>
        <w:tc>
          <w:tcPr>
            <w:tcW w:w="900" w:type="dxa"/>
            <w:gridSpan w:val="2"/>
            <w:tcBorders>
              <w:top w:val="nil"/>
              <w:bottom w:val="nil"/>
            </w:tcBorders>
          </w:tcPr>
          <w:p w:rsidR="009F059F" w:rsidRDefault="009F059F"/>
          <w:p w:rsidR="009F059F" w:rsidRDefault="009F059F"/>
          <w:p w:rsidR="009F059F" w:rsidRDefault="009F059F"/>
          <w:p w:rsidR="009F059F" w:rsidRDefault="009F059F"/>
          <w:p w:rsidR="009F059F" w:rsidRDefault="009F059F"/>
          <w:p w:rsidR="009F059F" w:rsidRDefault="009F059F"/>
          <w:p w:rsidR="009F059F" w:rsidRDefault="009F059F"/>
          <w:p w:rsidR="009F059F" w:rsidRDefault="009F059F"/>
        </w:tc>
        <w:tc>
          <w:tcPr>
            <w:tcW w:w="3780" w:type="dxa"/>
            <w:gridSpan w:val="5"/>
            <w:tcBorders>
              <w:top w:val="nil"/>
              <w:bottom w:val="nil"/>
            </w:tcBorders>
          </w:tcPr>
          <w:p w:rsidR="009F059F" w:rsidRDefault="003B3C53">
            <w:r>
              <w:rPr>
                <w:noProof/>
                <w:sz w:val="20"/>
              </w:rPr>
              <w:pict>
                <v:shape id="_x0000_s2487" type="#_x0000_t202" style="position:absolute;margin-left:54pt;margin-top:0;width:30.6pt;height:24.95pt;z-index:75;mso-wrap-edited:f;mso-position-horizontal-relative:text;mso-position-vertical-relative:text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37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t>785 &gt; 780</w:t>
            </w:r>
          </w:p>
          <w:p w:rsidR="009F059F" w:rsidRDefault="009F059F">
            <w:r>
              <w:rPr>
                <w:position w:val="-4"/>
              </w:rPr>
              <w:object w:dxaOrig="220" w:dyaOrig="200">
                <v:shape id="_x0000_i1057" type="#_x0000_t75" style="width:11.5pt;height:9.7pt" o:ole="">
                  <v:imagedata r:id="rId78" o:title=""/>
                </v:shape>
                <o:OLEObject Type="Embed" ProgID="Equation.DSMT4" ShapeID="_x0000_i1057" DrawAspect="Content" ObjectID="_1523956535" r:id="rId79"/>
              </w:object>
            </w:r>
            <w:r>
              <w:t xml:space="preserve"> Zeke escapes </w:t>
            </w:r>
          </w:p>
        </w:tc>
        <w:tc>
          <w:tcPr>
            <w:tcW w:w="5166" w:type="dxa"/>
            <w:gridSpan w:val="8"/>
            <w:tcBorders>
              <w:top w:val="nil"/>
              <w:bottom w:val="nil"/>
            </w:tcBorders>
          </w:tcPr>
          <w:p w:rsidR="009F059F" w:rsidRDefault="009F059F"/>
          <w:p w:rsidR="009F059F" w:rsidRDefault="009F059F">
            <w:pPr>
              <w:tabs>
                <w:tab w:val="left" w:pos="1332"/>
              </w:tabs>
            </w:pPr>
            <w:r>
              <w:t xml:space="preserve">In the real world, zebras are in </w:t>
            </w:r>
            <w:smartTag w:uri="urn:schemas-microsoft-com:office:smarttags" w:element="place">
              <w:r>
                <w:t>Africa</w:t>
              </w:r>
            </w:smartTag>
            <w:r>
              <w:t xml:space="preserve">, jaguars are in </w:t>
            </w:r>
            <w:smartTag w:uri="urn:schemas-microsoft-com:office:smarttags" w:element="place">
              <w:r>
                <w:t>South America</w:t>
              </w:r>
            </w:smartTag>
          </w:p>
        </w:tc>
      </w:tr>
      <w:tr w:rsidR="009F059F">
        <w:tblPrEx>
          <w:tblBorders>
            <w:top w:val="single" w:sz="4" w:space="0" w:color="auto"/>
            <w:insideH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gridAfter w:val="1"/>
          <w:wBefore w:w="7" w:type="dxa"/>
          <w:wAfter w:w="234" w:type="dxa"/>
          <w:cantSplit/>
        </w:trPr>
        <w:tc>
          <w:tcPr>
            <w:tcW w:w="900" w:type="dxa"/>
            <w:gridSpan w:val="2"/>
            <w:tcBorders>
              <w:bottom w:val="nil"/>
            </w:tcBorders>
          </w:tcPr>
          <w:p w:rsidR="009F059F" w:rsidRDefault="009F059F"/>
          <w:p w:rsidR="009F059F" w:rsidRDefault="009F059F">
            <w:r>
              <w:t>11)</w:t>
            </w:r>
          </w:p>
          <w:p w:rsidR="009F059F" w:rsidRDefault="009F059F"/>
          <w:p w:rsidR="009F059F" w:rsidRDefault="009F059F"/>
          <w:p w:rsidR="009F059F" w:rsidRDefault="009F059F"/>
          <w:p w:rsidR="009F059F" w:rsidRDefault="009F059F"/>
          <w:p w:rsidR="009F059F" w:rsidRDefault="009F059F">
            <w:r>
              <w:t>/8</w:t>
            </w:r>
          </w:p>
          <w:p w:rsidR="009F059F" w:rsidRDefault="009F059F"/>
        </w:tc>
        <w:tc>
          <w:tcPr>
            <w:tcW w:w="8946" w:type="dxa"/>
            <w:gridSpan w:val="13"/>
            <w:tcBorders>
              <w:bottom w:val="nil"/>
            </w:tcBorders>
          </w:tcPr>
          <w:p w:rsidR="009F059F" w:rsidRDefault="009F059F">
            <w:pPr>
              <w:tabs>
                <w:tab w:val="left" w:pos="1332"/>
              </w:tabs>
            </w:pPr>
            <w:r>
              <w:t xml:space="preserve">   </w:t>
            </w:r>
          </w:p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group id="_x0000_s2496" style="position:absolute;margin-left:3.6pt;margin-top:3.85pt;width:278.15pt;height:88.9pt;z-index:83" coordorigin="1800,1539" coordsize="5563,1778">
                  <v:group id="_x0000_s2401" style="position:absolute;left:1800;top:1539;width:5563;height:1778" coordorigin="1440,900" coordsize="5563,1778">
                    <v:oval id="_x0000_s2394" style="position:absolute;left:2880;top:1080;width:231;height:180"/>
                    <v:shape id="_x0000_s2395" type="#_x0000_t202" style="position:absolute;left:2700;top:1188;width:1076;height:536" filled="f" stroked="f">
                      <v:textbox style="mso-next-textbox:#_x0000_s2395">
                        <w:txbxContent>
                          <w:p w:rsidR="00FF3D69" w:rsidRDefault="00FF3D69">
                            <w:r>
                              <w:t>Rock</w:t>
                            </w:r>
                          </w:p>
                        </w:txbxContent>
                      </v:textbox>
                    </v:shape>
                    <v:shape id="_x0000_s2396" type="#_x0000_t202" style="position:absolute;left:1440;top:1179;width:1410;height:1499;mso-wrap-style:none" filled="f" stroked="f">
                      <v:textbox style="mso-next-textbox:#_x0000_s2396;mso-fit-shape-to-text:t">
                        <w:txbxContent>
                          <w:p w:rsidR="00FF3D69" w:rsidRDefault="003B3C53">
                            <w:r>
                              <w:pict>
                                <v:shape id="_x0000_i1138" type="#_x0000_t75" style="width:56.25pt;height:67.75pt">
                                  <v:imagedata r:id="rId80" o:title="j0078820%5b1%5d"/>
                                </v:shape>
                              </w:pict>
                            </w:r>
                          </w:p>
                        </w:txbxContent>
                      </v:textbox>
                    </v:shape>
                    <v:shape id="_x0000_s2397" type="#_x0000_t202" style="position:absolute;left:5580;top:1080;width:1423;height:1419" filled="f" stroked="f">
                      <v:textbox style="mso-next-textbox:#_x0000_s2397">
                        <w:txbxContent>
                          <w:p w:rsidR="00FF3D69" w:rsidRDefault="003B3C53">
                            <w:r>
                              <w:pict>
                                <v:shape id="_x0000_i1139" type="#_x0000_t75" style="width:56.85pt;height:63.55pt">
                                  <v:imagedata r:id="rId81" o:title="j0200519%5b1%5d"/>
                                </v:shape>
                              </w:pict>
                            </w:r>
                          </w:p>
                        </w:txbxContent>
                      </v:textbox>
                    </v:shape>
                    <v:line id="_x0000_s2398" style="position:absolute;rotation:-270;flip:x" from="4228,452" to="4231,3512">
                      <v:stroke startarrow="block" endarrow="block"/>
                    </v:line>
                    <v:shape id="_x0000_s2399" type="#_x0000_t202" style="position:absolute;left:3780;top:1983;width:1076;height:536" filled="f" stroked="f">
                      <v:textbox style="mso-next-textbox:#_x0000_s2399">
                        <w:txbxContent>
                          <w:p w:rsidR="00FF3D69" w:rsidRDefault="00FF3D69">
                            <w:r>
                              <w:t>50m</w:t>
                            </w:r>
                          </w:p>
                        </w:txbxContent>
                      </v:textbox>
                    </v:shape>
                    <v:shapetype id="_x0000_t19" coordsize="21600,21600" o:spt="19" adj="-5898240,,,21600,21600" path="wr-21600,,21600,43200,,,21600,21600nfewr-21600,,21600,43200,,,21600,21600l,21600nsxe" filled="f">
                      <v:formulas>
                        <v:f eqn="val #2"/>
                        <v:f eqn="val #3"/>
                        <v:f eqn="val #4"/>
                      </v:formulas>
                      <v:path arrowok="t" o:extrusionok="f" gradientshapeok="t" o:connecttype="custom" o:connectlocs="0,0;21600,21600;0,21600"/>
                      <v:handles>
                        <v:h position="@2,#0" polar="@0,@1"/>
                        <v:h position="@2,#1" polar="@0,@1"/>
                      </v:handles>
                    </v:shapetype>
                    <v:shape id="_x0000_s2400" type="#_x0000_t19" style="position:absolute;left:3240;top:900;width:2807;height:1087;rotation:-664792fd" coordsize="20294,21600" adj=",-1312296" path="wr-21600,,21600,43200,,,20294,14204nfewr-21600,,21600,43200,,,20294,14204l,21600nsxe">
                      <v:path o:connectlocs="0,0;20294,14204;0,21600"/>
                    </v:shape>
                  </v:group>
                  <v:shape id="_x0000_s2495" type="#_x0000_t202" style="position:absolute;left:4140;top:1800;width:1243;height:879" filled="f" stroked="f">
                    <v:textbox>
                      <w:txbxContent>
                        <w:p w:rsidR="00FF3D69" w:rsidRDefault="00FF3D69">
                          <w:r>
                            <w:rPr>
                              <w:position w:val="-30"/>
                            </w:rPr>
                            <w:object w:dxaOrig="940" w:dyaOrig="720">
                              <v:shape id="_x0000_i1140" type="#_x0000_t75" style="width:47.2pt;height:36.3pt" o:ole="">
                                <v:imagedata r:id="rId82" o:title=""/>
                              </v:shape>
                              <o:OLEObject Type="Embed" ProgID="Equation.DSMT4" ShapeID="_x0000_i1140" DrawAspect="Content" ObjectID="_1523956547" r:id="rId83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97" type="#_x0000_t202" style="position:absolute;margin-left:174.6pt;margin-top:3.55pt;width:30.6pt;height:24.95pt;z-index:84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41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t xml:space="preserve">  </w:t>
            </w:r>
          </w:p>
          <w:p w:rsidR="009F059F" w:rsidRDefault="009F059F">
            <w:pPr>
              <w:tabs>
                <w:tab w:val="left" w:pos="1332"/>
              </w:tabs>
            </w:pPr>
          </w:p>
          <w:p w:rsidR="009F059F" w:rsidRDefault="009F059F">
            <w:pPr>
              <w:tabs>
                <w:tab w:val="left" w:pos="1332"/>
              </w:tabs>
            </w:pPr>
          </w:p>
          <w:p w:rsidR="009F059F" w:rsidRDefault="009F059F">
            <w:pPr>
              <w:tabs>
                <w:tab w:val="left" w:pos="1332"/>
              </w:tabs>
            </w:pPr>
          </w:p>
          <w:p w:rsidR="009F059F" w:rsidRDefault="009F059F">
            <w:pPr>
              <w:tabs>
                <w:tab w:val="left" w:pos="1332"/>
              </w:tabs>
            </w:pPr>
          </w:p>
          <w:p w:rsidR="009F059F" w:rsidRDefault="009F059F">
            <w:pPr>
              <w:tabs>
                <w:tab w:val="left" w:pos="1332"/>
              </w:tabs>
            </w:pPr>
            <w:r>
              <w:t xml:space="preserve">                                                 </w:t>
            </w:r>
          </w:p>
        </w:tc>
      </w:tr>
      <w:tr w:rsidR="009F059F">
        <w:tblPrEx>
          <w:tblBorders>
            <w:top w:val="single" w:sz="4" w:space="0" w:color="auto"/>
            <w:insideH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gridAfter w:val="1"/>
          <w:wBefore w:w="7" w:type="dxa"/>
          <w:wAfter w:w="234" w:type="dxa"/>
        </w:trPr>
        <w:tc>
          <w:tcPr>
            <w:tcW w:w="900" w:type="dxa"/>
            <w:gridSpan w:val="2"/>
            <w:tcBorders>
              <w:top w:val="nil"/>
            </w:tcBorders>
          </w:tcPr>
          <w:p w:rsidR="009F059F" w:rsidRDefault="009F059F"/>
          <w:p w:rsidR="009F059F" w:rsidRDefault="009F059F"/>
          <w:p w:rsidR="009F059F" w:rsidRDefault="009F059F"/>
        </w:tc>
        <w:tc>
          <w:tcPr>
            <w:tcW w:w="3240" w:type="dxa"/>
            <w:gridSpan w:val="3"/>
            <w:tcBorders>
              <w:top w:val="nil"/>
            </w:tcBorders>
          </w:tcPr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88" type="#_x0000_t202" style="position:absolute;margin-left:102.6pt;margin-top:1.3pt;width:30.6pt;height:24.95pt;z-index:76;mso-wrap-edited:f;mso-position-horizontal-relative:text;mso-position-vertical-relative:text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42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90" type="#_x0000_t202" style="position:absolute;margin-left:75.6pt;margin-top:50.5pt;width:30.6pt;height:24.95pt;z-index:78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43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89" type="#_x0000_t202" style="position:absolute;margin-left:102.6pt;margin-top:23.5pt;width:30.6pt;height:24.95pt;z-index:77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44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position w:val="-66"/>
              </w:rPr>
              <w:object w:dxaOrig="2299" w:dyaOrig="1440">
                <v:shape id="_x0000_i1058" type="#_x0000_t75" style="width:114.95pt;height:1in" o:ole="">
                  <v:imagedata r:id="rId84" o:title=""/>
                </v:shape>
                <o:OLEObject Type="Embed" ProgID="Equation.DSMT4" ShapeID="_x0000_i1058" DrawAspect="Content" ObjectID="_1523956536" r:id="rId85"/>
              </w:object>
            </w:r>
          </w:p>
          <w:p w:rsidR="009F059F" w:rsidRDefault="009F059F">
            <w:pPr>
              <w:tabs>
                <w:tab w:val="left" w:pos="1332"/>
              </w:tabs>
              <w:rPr>
                <w:noProof/>
              </w:rPr>
            </w:pPr>
          </w:p>
        </w:tc>
        <w:tc>
          <w:tcPr>
            <w:tcW w:w="5706" w:type="dxa"/>
            <w:gridSpan w:val="10"/>
            <w:tcBorders>
              <w:top w:val="nil"/>
            </w:tcBorders>
          </w:tcPr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91" type="#_x0000_t202" style="position:absolute;margin-left:46.35pt;margin-top:1.15pt;width:30.6pt;height:24.95pt;z-index:79;mso-wrap-edited:f;mso-position-horizontal-relative:text;mso-position-vertical-relative:text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45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9F059F" w:rsidRDefault="003B3C53">
            <w:pPr>
              <w:tabs>
                <w:tab w:val="left" w:pos="1332"/>
              </w:tabs>
            </w:pPr>
            <w:r>
              <w:rPr>
                <w:noProof/>
                <w:sz w:val="20"/>
              </w:rPr>
              <w:pict>
                <v:shape id="_x0000_s2494" type="#_x0000_t202" style="position:absolute;margin-left:75.6pt;margin-top:68.35pt;width:30.6pt;height:24.95pt;z-index:82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46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93" type="#_x0000_t202" style="position:absolute;margin-left:84.6pt;margin-top:41.35pt;width:30.6pt;height:24.95pt;z-index:81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47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92" type="#_x0000_t202" style="position:absolute;margin-left:58.35pt;margin-top:21.85pt;width:30.6pt;height:24.95pt;z-index:80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48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position w:val="-104"/>
              </w:rPr>
              <w:object w:dxaOrig="2120" w:dyaOrig="1820">
                <v:shape id="_x0000_i1059" type="#_x0000_t75" style="width:105.9pt;height:90.75pt" o:ole="">
                  <v:imagedata r:id="rId86" o:title=""/>
                </v:shape>
                <o:OLEObject Type="Embed" ProgID="Equation.DSMT4" ShapeID="_x0000_i1059" DrawAspect="Content" ObjectID="_1523956537" r:id="rId87"/>
              </w:object>
            </w:r>
          </w:p>
          <w:p w:rsidR="009F059F" w:rsidRDefault="009F059F">
            <w:pPr>
              <w:tabs>
                <w:tab w:val="left" w:pos="1332"/>
              </w:tabs>
              <w:rPr>
                <w:noProof/>
              </w:rPr>
            </w:pPr>
          </w:p>
        </w:tc>
      </w:tr>
      <w:tr w:rsidR="009F059F">
        <w:tblPrEx>
          <w:tblBorders>
            <w:top w:val="single" w:sz="4" w:space="0" w:color="auto"/>
            <w:insideH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gridAfter w:val="2"/>
          <w:wBefore w:w="7" w:type="dxa"/>
          <w:wAfter w:w="252" w:type="dxa"/>
          <w:cantSplit/>
          <w:trHeight w:val="2600"/>
        </w:trPr>
        <w:tc>
          <w:tcPr>
            <w:tcW w:w="900" w:type="dxa"/>
            <w:gridSpan w:val="2"/>
            <w:vMerge w:val="restart"/>
          </w:tcPr>
          <w:p w:rsidR="009F059F" w:rsidRDefault="009F059F">
            <w:r>
              <w:t>12)</w:t>
            </w:r>
          </w:p>
          <w:p w:rsidR="009F059F" w:rsidRDefault="009F059F"/>
          <w:p w:rsidR="009F059F" w:rsidRDefault="009F059F"/>
          <w:p w:rsidR="009F059F" w:rsidRDefault="009F059F"/>
          <w:p w:rsidR="009F059F" w:rsidRDefault="009F059F"/>
          <w:p w:rsidR="009F059F" w:rsidRDefault="009F059F"/>
          <w:p w:rsidR="009F059F" w:rsidRDefault="009F059F"/>
          <w:p w:rsidR="009F059F" w:rsidRDefault="009F059F"/>
          <w:p w:rsidR="009F059F" w:rsidRDefault="009F059F"/>
          <w:p w:rsidR="009F059F" w:rsidRDefault="009F059F">
            <w:r>
              <w:t>Bonus</w:t>
            </w:r>
          </w:p>
          <w:p w:rsidR="009F059F" w:rsidRDefault="009F059F">
            <w:r>
              <w:t>/1</w:t>
            </w:r>
            <w:r w:rsidR="00FA54E0">
              <w:t>0</w:t>
            </w:r>
          </w:p>
          <w:p w:rsidR="009F059F" w:rsidRDefault="009F059F"/>
          <w:p w:rsidR="009F059F" w:rsidRDefault="009F059F"/>
          <w:p w:rsidR="009F059F" w:rsidRDefault="009F059F"/>
          <w:p w:rsidR="009F059F" w:rsidRDefault="009F059F"/>
          <w:p w:rsidR="009F059F" w:rsidRDefault="009F059F"/>
          <w:p w:rsidR="009F059F" w:rsidRDefault="009F059F"/>
          <w:p w:rsidR="009F059F" w:rsidRDefault="009F059F"/>
          <w:p w:rsidR="009F059F" w:rsidRDefault="009F059F"/>
          <w:p w:rsidR="009F059F" w:rsidRDefault="009F059F"/>
          <w:p w:rsidR="009F059F" w:rsidRDefault="009F059F"/>
          <w:p w:rsidR="009F059F" w:rsidRDefault="009F059F"/>
          <w:p w:rsidR="009F059F" w:rsidRDefault="009F059F"/>
          <w:p w:rsidR="009F059F" w:rsidRDefault="009F059F"/>
        </w:tc>
        <w:tc>
          <w:tcPr>
            <w:tcW w:w="3420" w:type="dxa"/>
            <w:gridSpan w:val="4"/>
            <w:tcBorders>
              <w:bottom w:val="nil"/>
            </w:tcBorders>
          </w:tcPr>
          <w:p w:rsidR="009F059F" w:rsidRDefault="009F059F">
            <w:pPr>
              <w:rPr>
                <w:u w:val="single"/>
              </w:rPr>
            </w:pPr>
          </w:p>
          <w:p w:rsidR="009F059F" w:rsidRDefault="003B3C53">
            <w:pPr>
              <w:rPr>
                <w:u w:val="single"/>
              </w:rPr>
            </w:pPr>
            <w:r>
              <w:rPr>
                <w:noProof/>
              </w:rPr>
              <w:pict>
                <v:shape id="_x0000_s2407" type="#_x0000_t202" style="position:absolute;margin-left:120.8pt;margin-top:4.2pt;width:23.45pt;height:21.15pt;z-index:6;mso-wrap-style:none" filled="f" stroked="f">
                  <v:textbox style="mso-next-textbox:#_x0000_s2407;mso-fit-shape-to-text:t">
                    <w:txbxContent>
                      <w:p w:rsidR="00FF3D69" w:rsidRDefault="00FF3D69">
                        <w:r>
                          <w:rPr>
                            <w:position w:val="-4"/>
                          </w:rPr>
                          <w:object w:dxaOrig="180" w:dyaOrig="279">
                            <v:shape id="_x0000_i1149" type="#_x0000_t75" style="width:9.1pt;height:14.5pt" o:ole="">
                              <v:imagedata r:id="rId88" o:title=""/>
                            </v:shape>
                            <o:OLEObject Type="Embed" ProgID="Equation.DSMT4" ShapeID="_x0000_i1149" DrawAspect="Content" ObjectID="_1523956548" r:id="rId89"/>
                          </w:obje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u w:val="single"/>
              </w:rPr>
              <w:t>BC</w:t>
            </w:r>
          </w:p>
          <w:p w:rsidR="009F059F" w:rsidRDefault="009F059F">
            <w:r>
              <w:rPr>
                <w:position w:val="-92"/>
              </w:rPr>
              <w:object w:dxaOrig="1579" w:dyaOrig="1960">
                <v:shape id="_x0000_i1060" type="#_x0000_t75" style="width:78.65pt;height:98pt" o:ole="">
                  <v:imagedata r:id="rId90" o:title=""/>
                </v:shape>
                <o:OLEObject Type="Embed" ProgID="Equation.DSMT4" ShapeID="_x0000_i1060" DrawAspect="Content" ObjectID="_1523956538" r:id="rId91"/>
              </w:object>
            </w:r>
          </w:p>
          <w:p w:rsidR="009F059F" w:rsidRDefault="009F059F"/>
        </w:tc>
        <w:tc>
          <w:tcPr>
            <w:tcW w:w="5508" w:type="dxa"/>
            <w:gridSpan w:val="8"/>
            <w:tcBorders>
              <w:bottom w:val="nil"/>
            </w:tcBorders>
          </w:tcPr>
          <w:p w:rsidR="009F059F" w:rsidRDefault="009F059F"/>
          <w:p w:rsidR="009F059F" w:rsidRDefault="003B3C53">
            <w:r>
              <w:rPr>
                <w:noProof/>
                <w:sz w:val="20"/>
              </w:rPr>
              <w:pict>
                <v:shape id="_x0000_s2502" type="#_x0000_t202" style="position:absolute;margin-left:120.6pt;margin-top:84.4pt;width:30.6pt;height:24.95pt;z-index:89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50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501" type="#_x0000_t202" style="position:absolute;margin-left:41.1pt;margin-top:66.4pt;width:30.6pt;height:24.95pt;z-index:88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51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500" type="#_x0000_t202" style="position:absolute;margin-left:102.6pt;margin-top:48.4pt;width:30.6pt;height:24.95pt;z-index:87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52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499" type="#_x0000_t202" style="position:absolute;margin-left:41.85pt;margin-top:21.4pt;width:30.6pt;height:24.95pt;z-index:86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53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  <w:u w:val="single"/>
              </w:rPr>
              <w:pict>
                <v:shape id="_x0000_s2498" type="#_x0000_t202" style="position:absolute;margin-left:102.6pt;margin-top:3.85pt;width:30.6pt;height:24.95pt;z-index:85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54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F059F">
              <w:rPr>
                <w:position w:val="-90"/>
              </w:rPr>
              <w:object w:dxaOrig="2460" w:dyaOrig="2160">
                <v:shape id="_x0000_i1061" type="#_x0000_t75" style="width:122.8pt;height:108.3pt" o:ole="">
                  <v:imagedata r:id="rId92" o:title=""/>
                </v:shape>
                <o:OLEObject Type="Embed" ProgID="Equation.DSMT4" ShapeID="_x0000_i1061" DrawAspect="Content" ObjectID="_1523956539" r:id="rId93"/>
              </w:object>
            </w:r>
          </w:p>
          <w:p w:rsidR="009F059F" w:rsidRDefault="009F059F">
            <w:pPr>
              <w:rPr>
                <w:u w:val="single"/>
              </w:rPr>
            </w:pPr>
          </w:p>
        </w:tc>
      </w:tr>
      <w:tr w:rsidR="009F059F">
        <w:tblPrEx>
          <w:tblBorders>
            <w:top w:val="single" w:sz="4" w:space="0" w:color="auto"/>
            <w:insideH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gridAfter w:val="2"/>
          <w:wBefore w:w="7" w:type="dxa"/>
          <w:wAfter w:w="252" w:type="dxa"/>
          <w:cantSplit/>
          <w:trHeight w:val="3315"/>
        </w:trPr>
        <w:tc>
          <w:tcPr>
            <w:tcW w:w="900" w:type="dxa"/>
            <w:gridSpan w:val="2"/>
            <w:vMerge/>
          </w:tcPr>
          <w:p w:rsidR="009F059F" w:rsidRDefault="009F059F">
            <w:pPr>
              <w:rPr>
                <w:noProof/>
              </w:rPr>
            </w:pPr>
          </w:p>
        </w:tc>
        <w:tc>
          <w:tcPr>
            <w:tcW w:w="3420" w:type="dxa"/>
            <w:gridSpan w:val="4"/>
            <w:tcBorders>
              <w:top w:val="nil"/>
            </w:tcBorders>
          </w:tcPr>
          <w:p w:rsidR="009F059F" w:rsidRDefault="009F059F">
            <w:pPr>
              <w:rPr>
                <w:u w:val="single"/>
              </w:rPr>
            </w:pPr>
            <w:r>
              <w:rPr>
                <w:u w:val="single"/>
              </w:rPr>
              <w:t xml:space="preserve">FC </w:t>
            </w:r>
          </w:p>
          <w:p w:rsidR="009F059F" w:rsidRDefault="009F059F">
            <w:pPr>
              <w:rPr>
                <w:u w:val="single"/>
              </w:rPr>
            </w:pPr>
          </w:p>
          <w:p w:rsidR="009F059F" w:rsidRDefault="009F059F">
            <w:pPr>
              <w:rPr>
                <w:noProof/>
              </w:rPr>
            </w:pPr>
            <w:r>
              <w:rPr>
                <w:position w:val="-104"/>
              </w:rPr>
              <w:object w:dxaOrig="1920" w:dyaOrig="2200">
                <v:shape id="_x0000_i1062" type="#_x0000_t75" style="width:96.2pt;height:110.1pt" o:ole="">
                  <v:imagedata r:id="rId94" o:title=""/>
                </v:shape>
                <o:OLEObject Type="Embed" ProgID="Equation.DSMT4" ShapeID="_x0000_i1062" DrawAspect="Content" ObjectID="_1523956540" r:id="rId95"/>
              </w:object>
            </w:r>
          </w:p>
        </w:tc>
        <w:tc>
          <w:tcPr>
            <w:tcW w:w="5508" w:type="dxa"/>
            <w:gridSpan w:val="8"/>
            <w:tcBorders>
              <w:top w:val="nil"/>
            </w:tcBorders>
          </w:tcPr>
          <w:p w:rsidR="009F059F" w:rsidRDefault="009F059F"/>
          <w:p w:rsidR="009F059F" w:rsidRDefault="003B3C53">
            <w:r>
              <w:rPr>
                <w:noProof/>
                <w:sz w:val="20"/>
              </w:rPr>
              <w:pict>
                <v:shape id="_x0000_s2507" type="#_x0000_t202" style="position:absolute;margin-left:111.6pt;margin-top:142.6pt;width:30.6pt;height:24.95pt;z-index:94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55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506" type="#_x0000_t202" style="position:absolute;margin-left:75.6pt;margin-top:115.6pt;width:30.6pt;height:24.95pt;z-index:93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56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505" type="#_x0000_t202" style="position:absolute;margin-left:102.6pt;margin-top:79.6pt;width:30.6pt;height:24.95pt;z-index:92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57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504" type="#_x0000_t202" style="position:absolute;margin-left:93.6pt;margin-top:39.85pt;width:30.6pt;height:24.95pt;z-index:91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58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shape id="_x0000_s2503" type="#_x0000_t202" style="position:absolute;margin-left:84.6pt;margin-top:7.6pt;width:30.6pt;height:24.95pt;z-index:90;mso-wrap-edited:f" wrapcoords="0 0 21600 0 21600 21600 0 21600 0 0" filled="f" stroked="f">
                  <v:textbox>
                    <w:txbxContent>
                      <w:p w:rsidR="00FF3D69" w:rsidRDefault="003B3C53">
                        <w:r>
                          <w:pict>
                            <v:shape id="_x0000_i1159" type="#_x0000_t75" style="width:13.3pt;height:12.7pt">
                              <v:imagedata r:id="rId8" o:title="checkmark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0"/>
              </w:rPr>
              <w:pict>
                <v:group id="_x0000_s2414" style="position:absolute;margin-left:75.65pt;margin-top:16.1pt;width:152.95pt;height:50.05pt;z-index:7" coordorigin="6661,8820" coordsize="3059,1001">
                  <v:shape id="_x0000_s2412" type="#_x0000_t19" style="position:absolute;left:6661;top:9182;width:1619;height:639" coordsize="25848,40512" adj="-6641528,4004882,4248" path="wr-17352,,25848,43200,,422,14684,40512nfewr-17352,,25848,43200,,422,14684,40512l4248,21600nsxe">
                    <v:stroke endarrow="block"/>
                    <v:path o:connectlocs="0,422;14684,40512;4248,21600"/>
                  </v:shape>
                  <v:shape id="_x0000_s2413" type="#_x0000_t202" style="position:absolute;left:8280;top:8820;width:1440;height:360" stroked="f">
                    <v:textbox>
                      <w:txbxContent>
                        <w:p w:rsidR="00FF3D69" w:rsidRDefault="00FF3D69">
                          <w:r>
                            <w:t>Substitute</w:t>
                          </w:r>
                        </w:p>
                      </w:txbxContent>
                    </v:textbox>
                  </v:shape>
                </v:group>
              </w:pict>
            </w:r>
            <w:r w:rsidR="009F059F">
              <w:rPr>
                <w:position w:val="-166"/>
              </w:rPr>
              <w:object w:dxaOrig="2420" w:dyaOrig="3440">
                <v:shape id="_x0000_i1063" type="#_x0000_t75" style="width:121pt;height:171.85pt" o:ole="">
                  <v:imagedata r:id="rId96" o:title=""/>
                </v:shape>
                <o:OLEObject Type="Embed" ProgID="Equation.DSMT4" ShapeID="_x0000_i1063" DrawAspect="Content" ObjectID="_1523956541" r:id="rId97"/>
              </w:object>
            </w:r>
            <w:r w:rsidR="009F059F">
              <w:t xml:space="preserve">        </w:t>
            </w:r>
          </w:p>
          <w:p w:rsidR="009F059F" w:rsidRDefault="009F059F"/>
          <w:p w:rsidR="009F059F" w:rsidRDefault="009F059F">
            <w:pPr>
              <w:rPr>
                <w:noProof/>
              </w:rPr>
            </w:pPr>
            <w:r>
              <w:t>The French Concorde will arrive 5.14h ahead of the British Concorde</w:t>
            </w:r>
          </w:p>
        </w:tc>
      </w:tr>
    </w:tbl>
    <w:p w:rsidR="00FF3D69" w:rsidRDefault="00FF3D69"/>
    <w:p w:rsidR="00FF3D69" w:rsidRDefault="00FF3D69">
      <w:r>
        <w:br w:type="page"/>
      </w:r>
    </w:p>
    <w:tbl>
      <w:tblPr>
        <w:tblW w:w="10087" w:type="dxa"/>
        <w:tblInd w:w="-972" w:type="dxa"/>
        <w:tblBorders>
          <w:bottom w:val="single" w:sz="4" w:space="0" w:color="auto"/>
        </w:tblBorders>
        <w:tblLayout w:type="fixed"/>
        <w:tblCellMar>
          <w:left w:w="115" w:type="dxa"/>
          <w:right w:w="115" w:type="dxa"/>
        </w:tblCellMar>
        <w:tblLook w:val="00A0" w:firstRow="1" w:lastRow="0" w:firstColumn="1" w:lastColumn="0" w:noHBand="0" w:noVBand="0"/>
      </w:tblPr>
      <w:tblGrid>
        <w:gridCol w:w="900"/>
        <w:gridCol w:w="7387"/>
        <w:gridCol w:w="1800"/>
      </w:tblGrid>
      <w:tr w:rsidR="00FF3D69">
        <w:trPr>
          <w:trHeight w:val="1070"/>
        </w:trPr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FF3D69" w:rsidRDefault="00FF3D69" w:rsidP="00FF3D69">
            <w:r>
              <w:t>13)</w:t>
            </w:r>
          </w:p>
          <w:p w:rsidR="00FF3D69" w:rsidRDefault="00FF3D69" w:rsidP="00FF3D69"/>
          <w:p w:rsidR="00FF3D69" w:rsidRDefault="00FF3D69" w:rsidP="00FF3D69"/>
          <w:p w:rsidR="00FF3D69" w:rsidRDefault="00FF3D69" w:rsidP="00FF3D69"/>
          <w:p w:rsidR="00FA54E0" w:rsidRDefault="00FA54E0" w:rsidP="00FF3D69">
            <w:r>
              <w:t>Bonus</w:t>
            </w:r>
          </w:p>
          <w:p w:rsidR="00FF3D69" w:rsidRDefault="00FF3D69" w:rsidP="00FF3D69">
            <w:r>
              <w:t>/</w:t>
            </w:r>
            <w:r w:rsidR="00C63C25">
              <w:t>10</w:t>
            </w:r>
          </w:p>
        </w:tc>
        <w:tc>
          <w:tcPr>
            <w:tcW w:w="7387" w:type="dxa"/>
            <w:tcBorders>
              <w:top w:val="single" w:sz="4" w:space="0" w:color="auto"/>
              <w:bottom w:val="single" w:sz="4" w:space="0" w:color="auto"/>
            </w:tcBorders>
          </w:tcPr>
          <w:p w:rsidR="00FF3D69" w:rsidRDefault="003B3C53" w:rsidP="00FF3D69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2526" type="#_x0000_t202" style="position:absolute;margin-left:228.25pt;margin-top:4.15pt;width:27pt;height:18pt;z-index:100;mso-position-horizontal-relative:text;mso-position-vertical-relative:text" filled="f" stroked="f">
                  <v:textbox style="mso-next-textbox:#_x0000_s2526">
                    <w:txbxContent>
                      <w:p w:rsidR="00C63C25" w:rsidRDefault="00C63C25" w:rsidP="00C63C25">
                        <w:r>
                          <w:t>C</w:t>
                        </w:r>
                      </w:p>
                    </w:txbxContent>
                  </v:textbox>
                  <w10:wrap side="left"/>
                </v:shape>
              </w:pict>
            </w:r>
            <w:r>
              <w:rPr>
                <w:noProof/>
              </w:rPr>
              <w:pict>
                <v:shape id="_x0000_s2525" type="#_x0000_t202" style="position:absolute;margin-left:-5.4pt;margin-top:3.7pt;width:27pt;height:18pt;z-index:99;mso-position-horizontal-relative:text;mso-position-vertical-relative:text" filled="f" stroked="f">
                  <v:textbox style="mso-next-textbox:#_x0000_s2525">
                    <w:txbxContent>
                      <w:p w:rsidR="00C63C25" w:rsidRDefault="00C63C25">
                        <w:r>
                          <w:t>E</w:t>
                        </w:r>
                      </w:p>
                    </w:txbxContent>
                  </v:textbox>
                  <w10:wrap side="left"/>
                </v:shape>
              </w:pict>
            </w:r>
          </w:p>
          <w:p w:rsidR="00FF3D69" w:rsidRDefault="003B3C53" w:rsidP="00FF3D69">
            <w:pPr>
              <w:tabs>
                <w:tab w:val="left" w:pos="1332"/>
              </w:tabs>
            </w:pPr>
            <w:r>
              <w:rPr>
                <w:noProof/>
              </w:rPr>
              <w:pict>
                <v:line id="_x0000_s2513" style="position:absolute;z-index:98" from="111.25pt,8.35pt" to="111.25pt,26.4pt">
                  <w10:wrap side="left"/>
                </v:line>
              </w:pict>
            </w:r>
            <w:r>
              <w:rPr>
                <w:noProof/>
              </w:rPr>
              <w:pict>
                <v:line id="_x0000_s2512" style="position:absolute;z-index:97" from="237.25pt,8.35pt" to="237.25pt,26.4pt">
                  <w10:wrap side="left"/>
                </v:line>
              </w:pict>
            </w:r>
            <w:r>
              <w:rPr>
                <w:noProof/>
              </w:rPr>
              <w:pict>
                <v:line id="_x0000_s2511" style="position:absolute;z-index:96" from="3.25pt,8.35pt" to="3.25pt,26.4pt">
                  <w10:wrap side="left"/>
                </v:line>
              </w:pict>
            </w:r>
            <w:r w:rsidR="00FF3D69">
              <w:t xml:space="preserve">         2</w:t>
            </w:r>
            <w:r w:rsidR="00C63C25">
              <w:t>85–x</w:t>
            </w:r>
            <w:r w:rsidR="00FF3D69">
              <w:t xml:space="preserve">                                 </w:t>
            </w:r>
            <w:r w:rsidR="00C63C25">
              <w:t xml:space="preserve">   </w:t>
            </w:r>
            <w:r w:rsidR="00FF3D69">
              <w:t xml:space="preserve"> </w:t>
            </w:r>
            <w:r w:rsidR="00C63C25">
              <w:t>x</w:t>
            </w:r>
          </w:p>
          <w:p w:rsidR="00FF3D69" w:rsidRDefault="003B3C53" w:rsidP="00FF3D69">
            <w:pPr>
              <w:tabs>
                <w:tab w:val="left" w:pos="1332"/>
              </w:tabs>
            </w:pPr>
            <w:r>
              <w:rPr>
                <w:noProof/>
              </w:rPr>
              <w:pict>
                <v:line id="_x0000_s2510" style="position:absolute;z-index:95" from="3.6pt,3.1pt" to="237.3pt,3.1pt">
                  <w10:wrap side="left"/>
                </v:line>
              </w:pict>
            </w:r>
          </w:p>
          <w:p w:rsidR="00C63C25" w:rsidRDefault="003B3C53" w:rsidP="008F5D2D">
            <w:pPr>
              <w:tabs>
                <w:tab w:val="right" w:pos="7157"/>
              </w:tabs>
            </w:pPr>
            <w:r>
              <w:rPr>
                <w:noProof/>
              </w:rPr>
              <w:pict>
                <v:shape id="_x0000_s2528" type="#_x0000_t202" style="position:absolute;margin-left:174.25pt;margin-top:7.75pt;width:81.35pt;height:26.55pt;z-index:102" filled="f" stroked="f">
                  <v:textbox style="mso-next-textbox:#_x0000_s2528">
                    <w:txbxContent>
                      <w:p w:rsidR="00C63C25" w:rsidRPr="00C63C25" w:rsidRDefault="00C63C25" w:rsidP="00C63C25"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C</w:t>
                        </w:r>
                        <w:r>
                          <w:t>=</w:t>
                        </w:r>
                        <w:r w:rsidRPr="00C63C25">
                          <w:t>1</w:t>
                        </w:r>
                        <w:r>
                          <w:t>4</w:t>
                        </w:r>
                        <w:r w:rsidRPr="00C63C25">
                          <w:t>0</w:t>
                        </w:r>
                        <w:r>
                          <w:t xml:space="preserve"> km/h</w:t>
                        </w:r>
                      </w:p>
                    </w:txbxContent>
                  </v:textbox>
                  <w10:wrap side="left"/>
                </v:shape>
              </w:pict>
            </w:r>
            <w:r>
              <w:rPr>
                <w:noProof/>
              </w:rPr>
              <w:pict>
                <v:shape id="_x0000_s2527" type="#_x0000_t202" style="position:absolute;margin-left:3.25pt;margin-top:7.75pt;width:81.35pt;height:26.55pt;z-index:101" filled="f" stroked="f">
                  <v:textbox style="mso-next-textbox:#_x0000_s2527">
                    <w:txbxContent>
                      <w:p w:rsidR="00C63C25" w:rsidRPr="00C63C25" w:rsidRDefault="00C63C25" w:rsidP="00C63C25"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E</w:t>
                        </w:r>
                        <w:r>
                          <w:t>=</w:t>
                        </w:r>
                        <w:r w:rsidRPr="00C63C25">
                          <w:t>120</w:t>
                        </w:r>
                        <w:r>
                          <w:t xml:space="preserve"> km/h</w:t>
                        </w:r>
                      </w:p>
                    </w:txbxContent>
                  </v:textbox>
                  <w10:wrap side="left"/>
                </v:shape>
              </w:pict>
            </w:r>
            <w:r w:rsidR="008F5D2D">
              <w:tab/>
            </w:r>
            <w:bookmarkStart w:id="0" w:name="_GoBack"/>
            <w:bookmarkEnd w:id="0"/>
          </w:p>
          <w:p w:rsidR="00C63C25" w:rsidRDefault="00C63C25" w:rsidP="00FF3D69">
            <w:pPr>
              <w:tabs>
                <w:tab w:val="left" w:pos="1332"/>
              </w:tabs>
            </w:pPr>
          </w:p>
          <w:p w:rsidR="00C63C25" w:rsidRDefault="00C63C25" w:rsidP="00FF3D69">
            <w:pPr>
              <w:tabs>
                <w:tab w:val="left" w:pos="1332"/>
              </w:tabs>
            </w:pPr>
          </w:p>
          <w:p w:rsidR="00FF3D69" w:rsidRDefault="00C63C25" w:rsidP="00FF3D69">
            <w:pPr>
              <w:tabs>
                <w:tab w:val="left" w:pos="1332"/>
              </w:tabs>
            </w:pPr>
            <w:r w:rsidRPr="00C63C25">
              <w:rPr>
                <w:position w:val="-126"/>
              </w:rPr>
              <w:object w:dxaOrig="1280" w:dyaOrig="2640">
                <v:shape id="_x0000_i1064" type="#_x0000_t75" style="width:63.55pt;height:131.9pt" o:ole="">
                  <v:imagedata r:id="rId98" o:title=""/>
                </v:shape>
                <o:OLEObject Type="Embed" ProgID="Equation.DSMT4" ShapeID="_x0000_i1064" DrawAspect="Content" ObjectID="_1523956542" r:id="rId99"/>
              </w:object>
            </w:r>
            <w:r w:rsidR="00FF3D69">
              <w:t xml:space="preserve">          </w:t>
            </w:r>
            <w:r>
              <w:tab/>
            </w:r>
            <w:r>
              <w:tab/>
            </w:r>
            <w:r>
              <w:tab/>
            </w:r>
            <w:r w:rsidR="00FF3D69">
              <w:t xml:space="preserve"> </w:t>
            </w:r>
            <w:r w:rsidRPr="00C63C25">
              <w:rPr>
                <w:position w:val="-126"/>
              </w:rPr>
              <w:object w:dxaOrig="920" w:dyaOrig="2640">
                <v:shape id="_x0000_i1065" type="#_x0000_t75" style="width:46pt;height:131.9pt" o:ole="">
                  <v:imagedata r:id="rId100" o:title=""/>
                </v:shape>
                <o:OLEObject Type="Embed" ProgID="Equation.DSMT4" ShapeID="_x0000_i1065" DrawAspect="Content" ObjectID="_1523956543" r:id="rId101"/>
              </w:object>
            </w:r>
          </w:p>
          <w:p w:rsidR="00FF3D69" w:rsidRDefault="00FF3D69" w:rsidP="00FF3D69"/>
          <w:p w:rsidR="00C63C25" w:rsidRDefault="00C63C25" w:rsidP="00FF3D69">
            <w:r>
              <w:tab/>
            </w:r>
            <w:r>
              <w:tab/>
            </w:r>
            <w:r w:rsidRPr="00C63C25">
              <w:rPr>
                <w:position w:val="-148"/>
              </w:rPr>
              <w:object w:dxaOrig="2299" w:dyaOrig="3080">
                <v:shape id="_x0000_i1066" type="#_x0000_t75" style="width:114.95pt;height:153.7pt" o:ole="">
                  <v:imagedata r:id="rId102" o:title=""/>
                </v:shape>
                <o:OLEObject Type="Embed" ProgID="Equation.DSMT4" ShapeID="_x0000_i1066" DrawAspect="Content" ObjectID="_1523956544" r:id="rId103"/>
              </w:object>
            </w:r>
          </w:p>
          <w:p w:rsidR="00FF3D69" w:rsidRDefault="00FF3D69" w:rsidP="00FF3D69"/>
          <w:p w:rsidR="00FF3D69" w:rsidRDefault="00FF3D69" w:rsidP="00FF3D69"/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</w:tcPr>
          <w:p w:rsidR="00FF3D69" w:rsidRDefault="00FF3D69" w:rsidP="00FF3D69">
            <w:pPr>
              <w:tabs>
                <w:tab w:val="left" w:pos="1332"/>
              </w:tabs>
            </w:pPr>
          </w:p>
          <w:p w:rsidR="00FF3D69" w:rsidRDefault="00FF3D69" w:rsidP="00FF3D69">
            <w:pPr>
              <w:tabs>
                <w:tab w:val="left" w:pos="1332"/>
              </w:tabs>
            </w:pPr>
          </w:p>
          <w:p w:rsidR="00FF3D69" w:rsidRDefault="00FF3D69" w:rsidP="00FF3D69">
            <w:pPr>
              <w:tabs>
                <w:tab w:val="left" w:pos="1332"/>
              </w:tabs>
            </w:pPr>
          </w:p>
          <w:p w:rsidR="00FF3D69" w:rsidRDefault="00FF3D69" w:rsidP="00FF3D69">
            <w:pPr>
              <w:tabs>
                <w:tab w:val="left" w:pos="1332"/>
              </w:tabs>
            </w:pPr>
          </w:p>
        </w:tc>
      </w:tr>
    </w:tbl>
    <w:p w:rsidR="009F059F" w:rsidRDefault="009F059F"/>
    <w:sectPr w:rsidR="009F059F" w:rsidSect="008F5D2D">
      <w:footerReference w:type="default" r:id="rId104"/>
      <w:pgSz w:w="12240" w:h="15840"/>
      <w:pgMar w:top="900" w:right="1800" w:bottom="144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3C53" w:rsidRDefault="003B3C53">
      <w:r>
        <w:separator/>
      </w:r>
    </w:p>
  </w:endnote>
  <w:endnote w:type="continuationSeparator" w:id="0">
    <w:p w:rsidR="003B3C53" w:rsidRDefault="003B3C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0911" w:rsidRPr="00B60911" w:rsidRDefault="008F5D2D" w:rsidP="00B60911">
    <w:pPr>
      <w:pStyle w:val="Footer"/>
      <w:rPr>
        <w:sz w:val="20"/>
        <w:szCs w:val="20"/>
        <w:lang w:val="de-DE"/>
      </w:rPr>
    </w:pPr>
    <w:r>
      <w:rPr>
        <w:sz w:val="18"/>
      </w:rPr>
      <w:t xml:space="preserve">Dr. Ron Licht  </w:t>
    </w:r>
    <w:r>
      <w:rPr>
        <w:noProof/>
        <w:sz w:val="18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51" o:spid="_x0000_i1160" type="#_x0000_t75" style="width:65.95pt;height:23.6pt;visibility:visible;mso-wrap-style:square">
          <v:imagedata r:id="rId1" o:title="creativecommons"/>
        </v:shape>
      </w:pict>
    </w:r>
    <w:r>
      <w:rPr>
        <w:sz w:val="18"/>
      </w:rPr>
      <w:t xml:space="preserve"> </w:t>
    </w:r>
    <w:r w:rsidR="00B60911" w:rsidRPr="00B60911">
      <w:rPr>
        <w:sz w:val="20"/>
        <w:szCs w:val="20"/>
        <w:lang w:val="de-DE"/>
      </w:rPr>
      <w:tab/>
      <w:t xml:space="preserve">Answer Key  </w:t>
    </w:r>
    <w:r w:rsidR="00B60911">
      <w:rPr>
        <w:sz w:val="20"/>
        <w:szCs w:val="20"/>
        <w:lang w:val="de-DE"/>
      </w:rPr>
      <w:t>1</w:t>
    </w:r>
    <w:r w:rsidR="00B60911" w:rsidRPr="00B60911">
      <w:rPr>
        <w:sz w:val="20"/>
        <w:szCs w:val="20"/>
        <w:lang w:val="de-DE"/>
      </w:rPr>
      <w:t xml:space="preserve"> - </w:t>
    </w:r>
    <w:r w:rsidR="00B60911" w:rsidRPr="00B60911">
      <w:rPr>
        <w:rStyle w:val="PageNumber"/>
        <w:sz w:val="20"/>
        <w:szCs w:val="20"/>
      </w:rPr>
      <w:fldChar w:fldCharType="begin"/>
    </w:r>
    <w:r w:rsidR="00B60911" w:rsidRPr="00B60911">
      <w:rPr>
        <w:rStyle w:val="PageNumber"/>
        <w:sz w:val="20"/>
        <w:szCs w:val="20"/>
        <w:lang w:val="de-DE"/>
      </w:rPr>
      <w:instrText xml:space="preserve"> PAGE </w:instrText>
    </w:r>
    <w:r w:rsidR="00B60911" w:rsidRPr="00B60911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  <w:lang w:val="de-DE"/>
      </w:rPr>
      <w:t>4</w:t>
    </w:r>
    <w:r w:rsidR="00B60911" w:rsidRPr="00B60911">
      <w:rPr>
        <w:rStyle w:val="PageNumber"/>
        <w:sz w:val="20"/>
        <w:szCs w:val="20"/>
      </w:rPr>
      <w:fldChar w:fldCharType="end"/>
    </w:r>
    <w:r w:rsidR="00B60911" w:rsidRPr="00B60911">
      <w:rPr>
        <w:rStyle w:val="PageNumber"/>
        <w:sz w:val="20"/>
        <w:szCs w:val="20"/>
        <w:lang w:val="de-DE"/>
      </w:rPr>
      <w:tab/>
    </w:r>
    <w:r>
      <w:rPr>
        <w:rStyle w:val="PageNumber"/>
        <w:sz w:val="18"/>
      </w:rPr>
      <w:t>www.structuredindependentlearning.com</w:t>
    </w:r>
  </w:p>
  <w:p w:rsidR="00B60911" w:rsidRPr="00B51342" w:rsidRDefault="00B60911">
    <w:pPr>
      <w:pStyle w:val="Footer"/>
      <w:rPr>
        <w:lang w:val="de-DE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3C53" w:rsidRDefault="003B3C53">
      <w:r>
        <w:separator/>
      </w:r>
    </w:p>
  </w:footnote>
  <w:footnote w:type="continuationSeparator" w:id="0">
    <w:p w:rsidR="003B3C53" w:rsidRDefault="003B3C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FC5C6B"/>
    <w:multiLevelType w:val="hybridMultilevel"/>
    <w:tmpl w:val="A774B8A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2D3E18"/>
    <w:multiLevelType w:val="hybridMultilevel"/>
    <w:tmpl w:val="EFC057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68B675C"/>
    <w:multiLevelType w:val="hybridMultilevel"/>
    <w:tmpl w:val="11E85F6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D5B309B"/>
    <w:multiLevelType w:val="hybridMultilevel"/>
    <w:tmpl w:val="B1B891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E6469F3"/>
    <w:multiLevelType w:val="hybridMultilevel"/>
    <w:tmpl w:val="0E8EA03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ADD4017"/>
    <w:multiLevelType w:val="hybridMultilevel"/>
    <w:tmpl w:val="D46831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059F"/>
    <w:rsid w:val="00184E97"/>
    <w:rsid w:val="00190991"/>
    <w:rsid w:val="001E63DF"/>
    <w:rsid w:val="002E55F3"/>
    <w:rsid w:val="003B3C53"/>
    <w:rsid w:val="00806279"/>
    <w:rsid w:val="008F5D2D"/>
    <w:rsid w:val="009E1283"/>
    <w:rsid w:val="009F059F"/>
    <w:rsid w:val="00B51342"/>
    <w:rsid w:val="00B60911"/>
    <w:rsid w:val="00C63C25"/>
    <w:rsid w:val="00C93CE6"/>
    <w:rsid w:val="00DE1FB8"/>
    <w:rsid w:val="00FA54E0"/>
    <w:rsid w:val="00FB3EB9"/>
    <w:rsid w:val="00FF3D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2529"/>
    <o:shapelayout v:ext="edit">
      <o:idmap v:ext="edit" data="1,2"/>
      <o:rules v:ext="edit">
        <o:r id="V:Rule1" type="arc" idref="#_x0000_s2400"/>
        <o:r id="V:Rule2" type="arc" idref="#_x0000_s241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u w:val="single"/>
    </w:rPr>
  </w:style>
  <w:style w:type="paragraph" w:styleId="Heading3">
    <w:name w:val="heading 3"/>
    <w:basedOn w:val="Normal"/>
    <w:next w:val="Normal"/>
    <w:qFormat/>
    <w:pPr>
      <w:keepNext/>
      <w:tabs>
        <w:tab w:val="left" w:pos="1332"/>
      </w:tabs>
      <w:outlineLvl w:val="2"/>
    </w:pPr>
    <w:rPr>
      <w:noProof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609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6091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60911"/>
  </w:style>
  <w:style w:type="paragraph" w:styleId="BalloonText">
    <w:name w:val="Balloon Text"/>
    <w:basedOn w:val="Normal"/>
    <w:link w:val="BalloonTextChar"/>
    <w:uiPriority w:val="99"/>
    <w:semiHidden/>
    <w:unhideWhenUsed/>
    <w:rsid w:val="009E12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E1283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emf"/><Relationship Id="rId84" Type="http://schemas.openxmlformats.org/officeDocument/2006/relationships/image" Target="media/image42.wmf"/><Relationship Id="rId89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1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0.wmf"/><Relationship Id="rId105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2.bin"/><Relationship Id="rId10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49</Words>
  <Characters>199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Lesson 1 key</vt:lpstr>
    </vt:vector>
  </TitlesOfParts>
  <Company>Calgary Board of Education</Company>
  <LinksUpToDate>false</LinksUpToDate>
  <CharactersWithSpaces>23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1 key</dc:title>
  <dc:creator>Dr. Ron Licht</dc:creator>
  <cp:lastModifiedBy>Ron H Licht</cp:lastModifiedBy>
  <cp:revision>4</cp:revision>
  <cp:lastPrinted>2016-05-05T18:25:00Z</cp:lastPrinted>
  <dcterms:created xsi:type="dcterms:W3CDTF">2011-01-11T17:33:00Z</dcterms:created>
  <dcterms:modified xsi:type="dcterms:W3CDTF">2016-05-05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1.htm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tru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  <property fmtid="{D5CDD505-2E9C-101B-9397-08002B2CF9AE}" pid="9" name="MTEquationNumber2">
    <vt:lpwstr>(#S1.#E1)</vt:lpwstr>
  </property>
  <property fmtid="{D5CDD505-2E9C-101B-9397-08002B2CF9AE}" pid="10" name="MTEquationSection">
    <vt:lpwstr>1</vt:lpwstr>
  </property>
</Properties>
</file>